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3766" w:rsidRPr="00CE7040" w:rsidRDefault="00623766" w:rsidP="008D31A3">
      <w:pPr>
        <w:pStyle w:val="1"/>
        <w:jc w:val="center"/>
        <w:rPr>
          <w:sz w:val="30"/>
          <w:szCs w:val="30"/>
        </w:rPr>
      </w:pPr>
      <w:r w:rsidRPr="00CE7040">
        <w:rPr>
          <w:rFonts w:hint="eastAsia"/>
          <w:sz w:val="30"/>
          <w:szCs w:val="30"/>
        </w:rPr>
        <w:t>直埋</w:t>
      </w:r>
      <w:r w:rsidRPr="00CE7040">
        <w:rPr>
          <w:sz w:val="30"/>
          <w:szCs w:val="30"/>
        </w:rPr>
        <w:t>供热管道</w:t>
      </w:r>
      <w:r w:rsidRPr="00CE7040">
        <w:rPr>
          <w:rFonts w:hint="eastAsia"/>
          <w:sz w:val="30"/>
          <w:szCs w:val="30"/>
        </w:rPr>
        <w:t>I型</w:t>
      </w:r>
      <w:r w:rsidRPr="00CE7040">
        <w:rPr>
          <w:sz w:val="30"/>
          <w:szCs w:val="30"/>
        </w:rPr>
        <w:t>固定</w:t>
      </w:r>
      <w:proofErr w:type="gramStart"/>
      <w:r w:rsidRPr="00CE7040">
        <w:rPr>
          <w:sz w:val="30"/>
          <w:szCs w:val="30"/>
        </w:rPr>
        <w:t>墩</w:t>
      </w:r>
      <w:proofErr w:type="gramEnd"/>
      <w:r w:rsidRPr="00CE7040">
        <w:rPr>
          <w:rFonts w:hint="eastAsia"/>
          <w:sz w:val="30"/>
          <w:szCs w:val="30"/>
        </w:rPr>
        <w:t>计算程序</w:t>
      </w:r>
    </w:p>
    <w:p w:rsidR="008D31A3" w:rsidRPr="00CE7040" w:rsidRDefault="008D31A3" w:rsidP="008D31A3">
      <w:pPr>
        <w:pStyle w:val="a7"/>
        <w:jc w:val="left"/>
      </w:pPr>
      <w:r w:rsidRPr="00CE7040">
        <w:rPr>
          <w:rFonts w:hint="eastAsia"/>
        </w:rPr>
        <w:t>第一部分</w:t>
      </w:r>
      <w:r w:rsidRPr="00CE7040">
        <w:t>：输入项</w:t>
      </w:r>
    </w:p>
    <w:p w:rsidR="00C20238" w:rsidRPr="00CE7040" w:rsidRDefault="00623766" w:rsidP="00342E85">
      <w:pPr>
        <w:pStyle w:val="a9"/>
        <w:jc w:val="left"/>
      </w:pPr>
      <w:r w:rsidRPr="00CE7040">
        <w:rPr>
          <w:rFonts w:hint="eastAsia"/>
        </w:rPr>
        <w:t>第一步</w:t>
      </w:r>
      <w:r w:rsidRPr="00CE7040">
        <w:t>：</w:t>
      </w:r>
      <w:r w:rsidRPr="00CE7040">
        <w:rPr>
          <w:rFonts w:hint="eastAsia"/>
        </w:rPr>
        <w:t>输入</w:t>
      </w:r>
      <w:r w:rsidRPr="00CE7040">
        <w:t>固定</w:t>
      </w:r>
      <w:proofErr w:type="gramStart"/>
      <w:r w:rsidRPr="00CE7040">
        <w:t>墩</w:t>
      </w:r>
      <w:proofErr w:type="gramEnd"/>
      <w:r w:rsidR="002B4A10" w:rsidRPr="00CE7040">
        <w:rPr>
          <w:rFonts w:hint="eastAsia"/>
        </w:rPr>
        <w:t>几何</w:t>
      </w:r>
      <w:r w:rsidRPr="00CE7040">
        <w:t>参数</w:t>
      </w:r>
    </w:p>
    <w:p w:rsidR="00623766" w:rsidRPr="00CE7040" w:rsidRDefault="00CE7040">
      <w:r w:rsidRPr="00CE7040">
        <w:rPr>
          <w:noProof/>
        </w:rPr>
        <w:drawing>
          <wp:inline distT="0" distB="0" distL="0" distR="0">
            <wp:extent cx="4637405" cy="3384550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7405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766" w:rsidRPr="00CE7040" w:rsidRDefault="00623766"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="00260F42" w:rsidRPr="00CE7040">
        <w:rPr>
          <w:rFonts w:hint="eastAsia"/>
        </w:rPr>
        <w:t>宽度</w:t>
      </w:r>
      <w:r w:rsidRPr="00CE7040">
        <w:rPr>
          <w:rFonts w:hint="eastAsia"/>
        </w:rPr>
        <w:t>A (</w:t>
      </w:r>
      <w:r w:rsidRPr="00CE7040">
        <w:t>m</w:t>
      </w:r>
      <w:r w:rsidRPr="00CE7040">
        <w:rPr>
          <w:rFonts w:hint="eastAsia"/>
        </w:rPr>
        <w:t>)；</w:t>
      </w:r>
    </w:p>
    <w:p w:rsidR="00623766" w:rsidRPr="00CE7040" w:rsidRDefault="00623766"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rPr>
          <w:rFonts w:hint="eastAsia"/>
        </w:rPr>
        <w:t>厚</w:t>
      </w:r>
      <w:r w:rsidRPr="00CE7040">
        <w:t>度T</w:t>
      </w:r>
      <w:r w:rsidRPr="00CE7040">
        <w:rPr>
          <w:rFonts w:hint="eastAsia"/>
        </w:rPr>
        <w:t xml:space="preserve"> (</w:t>
      </w:r>
      <w:r w:rsidRPr="00CE7040">
        <w:t>m</w:t>
      </w:r>
      <w:r w:rsidRPr="00CE7040">
        <w:rPr>
          <w:rFonts w:hint="eastAsia"/>
        </w:rPr>
        <w:t>)；</w:t>
      </w:r>
    </w:p>
    <w:p w:rsidR="002B4A10" w:rsidRPr="00CE7040" w:rsidRDefault="002B4A10"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rPr>
          <w:rFonts w:hint="eastAsia"/>
        </w:rPr>
        <w:t>高度</w:t>
      </w:r>
      <w:r w:rsidRPr="00CE7040">
        <w:t>H</w:t>
      </w:r>
      <w:r w:rsidRPr="00CE7040">
        <w:rPr>
          <w:rFonts w:hint="eastAsia"/>
        </w:rPr>
        <w:t xml:space="preserve"> (</w:t>
      </w:r>
      <w:r w:rsidRPr="00CE7040">
        <w:t>m</w:t>
      </w:r>
      <w:r w:rsidRPr="00CE7040">
        <w:rPr>
          <w:rFonts w:hint="eastAsia"/>
        </w:rPr>
        <w:t>)；</w:t>
      </w:r>
    </w:p>
    <w:p w:rsidR="002B4A10" w:rsidRPr="00CE7040" w:rsidRDefault="002B4A10">
      <w:r w:rsidRPr="00CE7040">
        <w:rPr>
          <w:rFonts w:hint="eastAsia"/>
        </w:rPr>
        <w:t>管道</w:t>
      </w:r>
      <w:r w:rsidRPr="00CE7040">
        <w:t>中心距</w:t>
      </w:r>
      <w:r w:rsidRPr="00CE7040">
        <w:rPr>
          <w:rFonts w:hint="eastAsia"/>
        </w:rPr>
        <w:t>C (</w:t>
      </w:r>
      <w:r w:rsidRPr="00CE7040">
        <w:t>m</w:t>
      </w:r>
      <w:r w:rsidRPr="00CE7040">
        <w:rPr>
          <w:rFonts w:hint="eastAsia"/>
        </w:rPr>
        <w:t>)；</w:t>
      </w:r>
    </w:p>
    <w:p w:rsidR="002B4A10" w:rsidRPr="00CE7040" w:rsidRDefault="002B4A10">
      <w:r w:rsidRPr="00CE7040">
        <w:rPr>
          <w:rFonts w:hint="eastAsia"/>
        </w:rPr>
        <w:t>管顶</w:t>
      </w:r>
      <w:r w:rsidRPr="00CE7040">
        <w:t>覆土</w:t>
      </w:r>
      <w:r w:rsidRPr="00CE7040">
        <w:rPr>
          <w:rFonts w:hint="eastAsia"/>
        </w:rPr>
        <w:t>厚度</w:t>
      </w:r>
      <w:r w:rsidR="007E34C4" w:rsidRPr="00CE7040">
        <w:rPr>
          <w:rFonts w:hint="eastAsia"/>
        </w:rPr>
        <w:t>h</w:t>
      </w:r>
      <w:r w:rsidR="007E34C4" w:rsidRPr="00CE7040">
        <w:t>1</w:t>
      </w:r>
      <w:r w:rsidRPr="00CE7040">
        <w:rPr>
          <w:rFonts w:hint="eastAsia"/>
        </w:rPr>
        <w:t>(</w:t>
      </w:r>
      <w:r w:rsidRPr="00CE7040">
        <w:t>m</w:t>
      </w:r>
      <w:r w:rsidRPr="00CE7040">
        <w:rPr>
          <w:rFonts w:hint="eastAsia"/>
        </w:rPr>
        <w:t>)；</w:t>
      </w:r>
    </w:p>
    <w:p w:rsidR="002B4A10" w:rsidRPr="00CE7040" w:rsidRDefault="002B4A10">
      <w:r w:rsidRPr="00CE7040">
        <w:rPr>
          <w:rFonts w:hint="eastAsia"/>
        </w:rPr>
        <w:t>保温管</w:t>
      </w:r>
      <w:r w:rsidRPr="00CE7040">
        <w:t>外径</w:t>
      </w:r>
      <w:r w:rsidR="0075543A" w:rsidRPr="00CE7040">
        <w:rPr>
          <w:rFonts w:eastAsiaTheme="minorHAnsi"/>
        </w:rPr>
        <w:t>Φ</w:t>
      </w:r>
      <w:r w:rsidRPr="00CE7040">
        <w:rPr>
          <w:rFonts w:hint="eastAsia"/>
        </w:rPr>
        <w:t xml:space="preserve"> (</w:t>
      </w:r>
      <w:r w:rsidRPr="00CE7040">
        <w:t>m</w:t>
      </w:r>
      <w:r w:rsidRPr="00CE7040">
        <w:rPr>
          <w:rFonts w:hint="eastAsia"/>
        </w:rPr>
        <w:t>)；</w:t>
      </w:r>
    </w:p>
    <w:p w:rsidR="00291A6A" w:rsidRPr="00CE7040" w:rsidRDefault="00291A6A">
      <w:r w:rsidRPr="00CE7040">
        <w:rPr>
          <w:rFonts w:hint="eastAsia"/>
        </w:rPr>
        <w:t xml:space="preserve">钢管直径d </w:t>
      </w:r>
      <w:r w:rsidRPr="00CE7040">
        <w:t>(mm)</w:t>
      </w:r>
    </w:p>
    <w:p w:rsidR="00260F42" w:rsidRPr="00CE7040" w:rsidRDefault="00260F42"/>
    <w:p w:rsidR="00260F42" w:rsidRPr="00CE7040" w:rsidRDefault="00260F42">
      <w:r w:rsidRPr="00CE7040">
        <w:rPr>
          <w:rFonts w:hint="eastAsia"/>
        </w:rPr>
        <w:t>第一步</w:t>
      </w:r>
      <w:r w:rsidRPr="00CE7040">
        <w:t>固定</w:t>
      </w:r>
      <w:proofErr w:type="gramStart"/>
      <w:r w:rsidRPr="00CE7040">
        <w:t>墩</w:t>
      </w:r>
      <w:proofErr w:type="gramEnd"/>
      <w:r w:rsidRPr="00CE7040">
        <w:rPr>
          <w:rFonts w:hint="eastAsia"/>
        </w:rPr>
        <w:t>几何</w:t>
      </w:r>
      <w:r w:rsidRPr="00CE7040">
        <w:t>尺寸输入完毕后</w:t>
      </w:r>
      <w:r w:rsidRPr="00CE7040">
        <w:rPr>
          <w:rFonts w:hint="eastAsia"/>
        </w:rPr>
        <w:t>，</w:t>
      </w:r>
      <w:r w:rsidRPr="00CE7040">
        <w:t>做如下判断：</w:t>
      </w:r>
    </w:p>
    <w:p w:rsidR="00260F42" w:rsidRPr="00CE7040" w:rsidRDefault="00260F42">
      <w:pPr>
        <w:rPr>
          <w:rFonts w:eastAsiaTheme="minorHAnsi"/>
        </w:rPr>
      </w:pPr>
      <w:r w:rsidRPr="00CE7040">
        <w:rPr>
          <w:rFonts w:hint="eastAsia"/>
        </w:rPr>
        <w:t>若</w:t>
      </w:r>
      <w:r w:rsidRPr="00CE7040">
        <w:t>：</w:t>
      </w:r>
      <w:r w:rsidRPr="00CE7040">
        <w:rPr>
          <w:rFonts w:hint="eastAsia"/>
        </w:rPr>
        <w:t>A&gt;</w:t>
      </w:r>
      <w:r w:rsidRPr="00CE7040">
        <w:t>(</w:t>
      </w:r>
      <w:r w:rsidRPr="00CE7040">
        <w:rPr>
          <w:rFonts w:hint="eastAsia"/>
        </w:rPr>
        <w:t>C</w:t>
      </w:r>
      <w:r w:rsidRPr="00CE7040">
        <w:t>+</w:t>
      </w:r>
      <w:r w:rsidRPr="00CE7040">
        <w:rPr>
          <w:rFonts w:eastAsiaTheme="minorHAnsi"/>
        </w:rPr>
        <w:t>Φ+1),</w:t>
      </w:r>
      <w:r w:rsidRPr="00CE7040">
        <w:rPr>
          <w:rFonts w:eastAsiaTheme="minorHAnsi" w:hint="eastAsia"/>
        </w:rPr>
        <w:t>则</w:t>
      </w:r>
      <w:r w:rsidRPr="00CE7040">
        <w:rPr>
          <w:rFonts w:eastAsiaTheme="minorHAnsi"/>
        </w:rPr>
        <w:t>不输出提示</w:t>
      </w:r>
      <w:r w:rsidRPr="00CE7040">
        <w:rPr>
          <w:rFonts w:eastAsiaTheme="minorHAnsi" w:hint="eastAsia"/>
        </w:rPr>
        <w:t>语</w:t>
      </w:r>
      <w:r w:rsidRPr="00CE7040">
        <w:rPr>
          <w:rFonts w:eastAsiaTheme="minorHAnsi"/>
        </w:rPr>
        <w:t>；</w:t>
      </w:r>
    </w:p>
    <w:p w:rsidR="00260F42" w:rsidRPr="00CE7040" w:rsidRDefault="00260F42">
      <w:r w:rsidRPr="00CE7040">
        <w:rPr>
          <w:rFonts w:eastAsiaTheme="minorHAnsi" w:hint="eastAsia"/>
        </w:rPr>
        <w:t>若</w:t>
      </w:r>
      <w:r w:rsidRPr="00CE7040">
        <w:rPr>
          <w:rFonts w:eastAsiaTheme="minorHAnsi"/>
        </w:rPr>
        <w:t>不满足以上要求</w:t>
      </w:r>
      <w:r w:rsidRPr="00CE7040">
        <w:rPr>
          <w:rFonts w:eastAsiaTheme="minorHAnsi" w:hint="eastAsia"/>
        </w:rPr>
        <w:t>，</w:t>
      </w:r>
      <w:proofErr w:type="gramStart"/>
      <w:r w:rsidRPr="00CE7040">
        <w:rPr>
          <w:rFonts w:eastAsiaTheme="minorHAnsi"/>
        </w:rPr>
        <w:t>则弹窗</w:t>
      </w:r>
      <w:r w:rsidRPr="00CE7040">
        <w:rPr>
          <w:rFonts w:eastAsiaTheme="minorHAnsi" w:hint="eastAsia"/>
        </w:rPr>
        <w:t>输出</w:t>
      </w:r>
      <w:proofErr w:type="gramEnd"/>
      <w:r w:rsidRPr="00CE7040">
        <w:rPr>
          <w:rFonts w:eastAsiaTheme="minorHAnsi"/>
        </w:rPr>
        <w:t>“</w:t>
      </w:r>
      <w:r w:rsidRPr="00CE7040">
        <w:rPr>
          <w:rFonts w:eastAsiaTheme="minorHAnsi" w:hint="eastAsia"/>
        </w:rPr>
        <w:t>固定</w:t>
      </w:r>
      <w:proofErr w:type="gramStart"/>
      <w:r w:rsidRPr="00CE7040">
        <w:rPr>
          <w:rFonts w:eastAsiaTheme="minorHAnsi" w:hint="eastAsia"/>
        </w:rPr>
        <w:t>墩</w:t>
      </w:r>
      <w:proofErr w:type="gramEnd"/>
      <w:r w:rsidRPr="00CE7040">
        <w:rPr>
          <w:rFonts w:eastAsiaTheme="minorHAnsi" w:hint="eastAsia"/>
        </w:rPr>
        <w:t>宽度</w:t>
      </w:r>
      <w:r w:rsidRPr="00CE7040">
        <w:rPr>
          <w:rFonts w:eastAsiaTheme="minorHAnsi"/>
        </w:rPr>
        <w:t>不满足构造要求”</w:t>
      </w:r>
    </w:p>
    <w:p w:rsidR="00342E85" w:rsidRPr="00CE7040" w:rsidRDefault="00342E85" w:rsidP="00342E85">
      <w:pPr>
        <w:pStyle w:val="a9"/>
        <w:jc w:val="left"/>
      </w:pPr>
      <w:r w:rsidRPr="00CE7040">
        <w:rPr>
          <w:rFonts w:hint="eastAsia"/>
        </w:rPr>
        <w:t>第二步</w:t>
      </w:r>
      <w:r w:rsidRPr="00CE7040">
        <w:t>：</w:t>
      </w:r>
      <w:r w:rsidRPr="00CE7040">
        <w:rPr>
          <w:rFonts w:hint="eastAsia"/>
        </w:rPr>
        <w:t>输入双管推力</w:t>
      </w:r>
    </w:p>
    <w:p w:rsidR="00342E85" w:rsidRPr="00CE7040" w:rsidRDefault="00342E85" w:rsidP="00342E85">
      <w:r w:rsidRPr="00CE7040">
        <w:rPr>
          <w:rFonts w:hint="eastAsia"/>
        </w:rPr>
        <w:t>双管推力</w:t>
      </w:r>
      <w:r w:rsidRPr="00CE7040">
        <w:t>F</w:t>
      </w:r>
      <w:r w:rsidRPr="00CE7040">
        <w:rPr>
          <w:rFonts w:hint="eastAsia"/>
        </w:rPr>
        <w:t xml:space="preserve"> (</w:t>
      </w:r>
      <w:proofErr w:type="spellStart"/>
      <w:r w:rsidRPr="00CE7040">
        <w:t>kN</w:t>
      </w:r>
      <w:proofErr w:type="spellEnd"/>
      <w:r w:rsidRPr="00CE7040">
        <w:rPr>
          <w:rFonts w:hint="eastAsia"/>
        </w:rPr>
        <w:t>)；</w:t>
      </w:r>
    </w:p>
    <w:p w:rsidR="00342E85" w:rsidRPr="00CE7040" w:rsidRDefault="007B1CAB" w:rsidP="007B1CAB">
      <w:pPr>
        <w:pStyle w:val="a9"/>
        <w:jc w:val="left"/>
      </w:pPr>
      <w:r w:rsidRPr="00CE7040">
        <w:rPr>
          <w:rFonts w:hint="eastAsia"/>
        </w:rPr>
        <w:lastRenderedPageBreak/>
        <w:t>第二步</w:t>
      </w:r>
      <w:r w:rsidRPr="00CE7040">
        <w:t>：</w:t>
      </w:r>
      <w:r w:rsidR="000E5CDB" w:rsidRPr="00CE7040">
        <w:rPr>
          <w:rFonts w:hint="eastAsia"/>
        </w:rPr>
        <w:t>必要计算</w:t>
      </w:r>
      <w:r w:rsidR="000E5CDB" w:rsidRPr="00CE7040">
        <w:t>参数</w:t>
      </w:r>
    </w:p>
    <w:p w:rsidR="00D60D8C" w:rsidRPr="00CE7040" w:rsidRDefault="00D60D8C" w:rsidP="007B1CAB">
      <w:r w:rsidRPr="00CE7040">
        <w:rPr>
          <w:rFonts w:hint="eastAsia"/>
        </w:rPr>
        <w:t>环板宽度b</w:t>
      </w:r>
      <w:r w:rsidRPr="00CE7040">
        <w:t>(mm)</w:t>
      </w:r>
      <w:r w:rsidRPr="00CE7040">
        <w:rPr>
          <w:rFonts w:hint="eastAsia"/>
        </w:rPr>
        <w:t xml:space="preserve"> (</w:t>
      </w:r>
      <w:r w:rsidRPr="00CE7040">
        <w:t>注：</w:t>
      </w:r>
      <w:r w:rsidRPr="00CE7040">
        <w:rPr>
          <w:rFonts w:hint="eastAsia"/>
        </w:rPr>
        <w:t>环板</w:t>
      </w:r>
      <w:r w:rsidRPr="00CE7040">
        <w:t>宽度一般取</w:t>
      </w:r>
      <w:r w:rsidRPr="00CE7040">
        <w:rPr>
          <w:rFonts w:hint="eastAsia"/>
        </w:rPr>
        <w:t>250mm)</w:t>
      </w:r>
    </w:p>
    <w:p w:rsidR="007B1CAB" w:rsidRPr="00CE7040" w:rsidRDefault="007B1CAB" w:rsidP="007B1CAB">
      <w:r w:rsidRPr="00CE7040">
        <w:rPr>
          <w:rFonts w:hint="eastAsia"/>
        </w:rPr>
        <w:t>回填土</w:t>
      </w:r>
      <w:r w:rsidRPr="00CE7040">
        <w:t>内摩擦角</w:t>
      </w:r>
      <w:r w:rsidR="0075543A" w:rsidRPr="00CE7040">
        <w:rPr>
          <w:rFonts w:asciiTheme="minorEastAsia" w:hAnsiTheme="minorEastAsia" w:hint="eastAsia"/>
        </w:rPr>
        <w:t>φ</w:t>
      </w:r>
      <w:r w:rsidR="00595509" w:rsidRPr="00CE7040">
        <w:t xml:space="preserve"> </w:t>
      </w:r>
      <w:r w:rsidR="000E5CDB" w:rsidRPr="00CE7040">
        <w:rPr>
          <w:rFonts w:hint="eastAsia"/>
        </w:rPr>
        <w:t>º</w:t>
      </w:r>
      <w:r w:rsidRPr="00CE7040">
        <w:rPr>
          <w:rFonts w:hint="eastAsia"/>
        </w:rPr>
        <w:t>；</w:t>
      </w:r>
      <w:r w:rsidR="000E5CDB" w:rsidRPr="00CE7040">
        <w:rPr>
          <w:rFonts w:hint="eastAsia"/>
        </w:rPr>
        <w:t>（</w:t>
      </w:r>
      <w:r w:rsidR="000E5CDB" w:rsidRPr="00CE7040">
        <w:t>注：砂土类</w:t>
      </w:r>
      <w:r w:rsidR="000E5CDB" w:rsidRPr="00CE7040">
        <w:rPr>
          <w:rFonts w:hint="eastAsia"/>
        </w:rPr>
        <w:t>内摩擦角为25º</w:t>
      </w:r>
      <w:r w:rsidR="000E5CDB" w:rsidRPr="00CE7040">
        <w:t>，粘土类</w:t>
      </w:r>
      <w:r w:rsidR="000E5CDB" w:rsidRPr="00CE7040">
        <w:rPr>
          <w:rFonts w:hint="eastAsia"/>
        </w:rPr>
        <w:t>内摩擦角为</w:t>
      </w:r>
      <w:r w:rsidR="000E5CDB" w:rsidRPr="00CE7040">
        <w:t>30</w:t>
      </w:r>
      <w:r w:rsidR="000E5CDB" w:rsidRPr="00CE7040">
        <w:rPr>
          <w:rFonts w:hint="eastAsia"/>
        </w:rPr>
        <w:t>º）；</w:t>
      </w:r>
    </w:p>
    <w:p w:rsidR="000E5CDB" w:rsidRPr="00CE7040" w:rsidRDefault="000E5CDB" w:rsidP="007B1CAB">
      <w:r w:rsidRPr="00CE7040">
        <w:rPr>
          <w:rFonts w:hint="eastAsia"/>
        </w:rPr>
        <w:t>回填土</w:t>
      </w:r>
      <w:r w:rsidRPr="00CE7040">
        <w:t>容重</w:t>
      </w:r>
      <w:r w:rsidRPr="00CE7040">
        <w:rPr>
          <w:rFonts w:hint="eastAsia"/>
        </w:rPr>
        <w:t>γ</w:t>
      </w:r>
      <w:r w:rsidRPr="00CE7040">
        <w:t>s</w:t>
      </w:r>
      <w:r w:rsidRPr="00CE7040">
        <w:rPr>
          <w:rFonts w:hint="eastAsia"/>
        </w:rPr>
        <w:t xml:space="preserve"> (</w:t>
      </w:r>
      <w:proofErr w:type="spellStart"/>
      <w:r w:rsidRPr="00CE7040">
        <w:t>kN</w:t>
      </w:r>
      <w:proofErr w:type="spellEnd"/>
      <w:r w:rsidRPr="00CE7040">
        <w:t>/m³</w:t>
      </w:r>
      <w:r w:rsidRPr="00CE7040">
        <w:rPr>
          <w:rFonts w:hint="eastAsia"/>
        </w:rPr>
        <w:t>)；</w:t>
      </w:r>
    </w:p>
    <w:p w:rsidR="000E5CDB" w:rsidRPr="00CE7040" w:rsidRDefault="000E5CDB" w:rsidP="007B1CAB">
      <w:proofErr w:type="gramStart"/>
      <w:r w:rsidRPr="00CE7040">
        <w:rPr>
          <w:rFonts w:hint="eastAsia"/>
        </w:rPr>
        <w:t>被动土压力</w:t>
      </w:r>
      <w:r w:rsidRPr="00CE7040">
        <w:t>折减系数</w:t>
      </w:r>
      <w:proofErr w:type="gramEnd"/>
      <w:r w:rsidR="00574691" w:rsidRPr="00CE7040">
        <w:t>k</w:t>
      </w:r>
      <w:r w:rsidRPr="00CE7040">
        <w:rPr>
          <w:rFonts w:hint="eastAsia"/>
        </w:rPr>
        <w:t xml:space="preserve"> (</w:t>
      </w:r>
      <w:r w:rsidRPr="00CE7040">
        <w:t>注：</w:t>
      </w:r>
      <w:r w:rsidRPr="00CE7040">
        <w:rPr>
          <w:rFonts w:hint="eastAsia"/>
        </w:rPr>
        <w:t>无位移取0.8-0.9</w:t>
      </w:r>
      <w:r w:rsidRPr="00CE7040">
        <w:t>，</w:t>
      </w:r>
      <w:r w:rsidRPr="00CE7040">
        <w:rPr>
          <w:rFonts w:hint="eastAsia"/>
        </w:rPr>
        <w:t>小位移</w:t>
      </w:r>
      <w:r w:rsidRPr="00CE7040">
        <w:t>取</w:t>
      </w:r>
      <w:r w:rsidRPr="00CE7040">
        <w:rPr>
          <w:rFonts w:hint="eastAsia"/>
        </w:rPr>
        <w:t>0.4-0.7)；</w:t>
      </w:r>
    </w:p>
    <w:p w:rsidR="000E5CDB" w:rsidRPr="00CE7040" w:rsidRDefault="00230719" w:rsidP="007B1CAB">
      <w:r w:rsidRPr="00CE7040">
        <w:t>回填土与</w:t>
      </w:r>
      <w:r w:rsidR="000E5CDB" w:rsidRPr="00CE7040">
        <w:rPr>
          <w:rFonts w:hint="eastAsia"/>
        </w:rPr>
        <w:t>固定墩</w:t>
      </w:r>
      <w:r w:rsidR="000E5CDB" w:rsidRPr="00CE7040">
        <w:t>的摩擦系数</w:t>
      </w:r>
      <w:r w:rsidRPr="00CE7040">
        <w:rPr>
          <w:rFonts w:hint="eastAsia"/>
        </w:rPr>
        <w:t>μ</w:t>
      </w:r>
      <w:r w:rsidR="00F31900" w:rsidRPr="00CE7040">
        <w:rPr>
          <w:rFonts w:hint="eastAsia"/>
        </w:rPr>
        <w:t xml:space="preserve"> (</w:t>
      </w:r>
      <w:r w:rsidR="00F31900" w:rsidRPr="00CE7040">
        <w:t>注：</w:t>
      </w:r>
      <w:r w:rsidR="007F251B" w:rsidRPr="00CE7040">
        <w:rPr>
          <w:rFonts w:hint="eastAsia"/>
        </w:rPr>
        <w:t>按照</w:t>
      </w:r>
      <w:r w:rsidR="007F251B" w:rsidRPr="00CE7040">
        <w:t>《</w:t>
      </w:r>
      <w:r w:rsidR="007F251B" w:rsidRPr="00CE7040">
        <w:rPr>
          <w:rFonts w:hint="eastAsia"/>
        </w:rPr>
        <w:t>城镇</w:t>
      </w:r>
      <w:r w:rsidR="007F251B" w:rsidRPr="00CE7040">
        <w:t>供热直埋</w:t>
      </w:r>
      <w:r w:rsidR="007F251B" w:rsidRPr="00CE7040">
        <w:rPr>
          <w:rFonts w:hint="eastAsia"/>
        </w:rPr>
        <w:t>热水</w:t>
      </w:r>
      <w:r w:rsidR="007F251B" w:rsidRPr="00CE7040">
        <w:t>管道</w:t>
      </w:r>
      <w:r w:rsidR="00FF310A" w:rsidRPr="00CE7040">
        <w:rPr>
          <w:rFonts w:hint="eastAsia"/>
        </w:rPr>
        <w:t>技术</w:t>
      </w:r>
      <w:r w:rsidR="00FF310A" w:rsidRPr="00CE7040">
        <w:t>规程</w:t>
      </w:r>
      <w:r w:rsidR="007F251B" w:rsidRPr="00CE7040">
        <w:t>》</w:t>
      </w:r>
      <w:r w:rsidR="00FF310A" w:rsidRPr="00CE7040">
        <w:rPr>
          <w:rFonts w:hint="eastAsia"/>
        </w:rPr>
        <w:t>第6.2.2条</w:t>
      </w:r>
      <w:r w:rsidR="00FF310A" w:rsidRPr="00CE7040">
        <w:t>取用</w:t>
      </w:r>
      <w:r w:rsidR="00F31900" w:rsidRPr="00CE7040">
        <w:rPr>
          <w:rFonts w:hint="eastAsia"/>
        </w:rPr>
        <w:t>)</w:t>
      </w:r>
      <w:r w:rsidRPr="00CE7040">
        <w:rPr>
          <w:rFonts w:hint="eastAsia"/>
        </w:rPr>
        <w:t>；</w:t>
      </w:r>
    </w:p>
    <w:p w:rsidR="00230719" w:rsidRPr="00CE7040" w:rsidRDefault="00230719" w:rsidP="007B1CAB">
      <w:r w:rsidRPr="00CE7040">
        <w:rPr>
          <w:rFonts w:hint="eastAsia"/>
        </w:rPr>
        <w:t>混凝土</w:t>
      </w:r>
      <w:r w:rsidRPr="00CE7040">
        <w:t>容重</w:t>
      </w:r>
      <w:r w:rsidRPr="00CE7040">
        <w:rPr>
          <w:rFonts w:hint="eastAsia"/>
        </w:rPr>
        <w:t>γ</w:t>
      </w:r>
      <w:r w:rsidRPr="00CE7040">
        <w:t xml:space="preserve">c </w:t>
      </w:r>
      <w:r w:rsidRPr="00CE7040">
        <w:rPr>
          <w:rFonts w:hint="eastAsia"/>
        </w:rPr>
        <w:t>(</w:t>
      </w:r>
      <w:proofErr w:type="spellStart"/>
      <w:r w:rsidRPr="00CE7040">
        <w:t>kN</w:t>
      </w:r>
      <w:proofErr w:type="spellEnd"/>
      <w:r w:rsidRPr="00CE7040">
        <w:t>/m³</w:t>
      </w:r>
      <w:r w:rsidRPr="00CE7040">
        <w:rPr>
          <w:rFonts w:hint="eastAsia"/>
        </w:rPr>
        <w:t>)；</w:t>
      </w:r>
    </w:p>
    <w:p w:rsidR="004E040A" w:rsidRPr="00CE7040" w:rsidRDefault="004E040A" w:rsidP="007B1CAB">
      <w:r w:rsidRPr="00CE7040">
        <w:rPr>
          <w:rFonts w:hint="eastAsia"/>
        </w:rPr>
        <w:t>钢筋保护层</w:t>
      </w:r>
      <w:r w:rsidRPr="00CE7040">
        <w:t>厚度</w:t>
      </w:r>
      <w:r w:rsidRPr="00CE7040">
        <w:rPr>
          <w:rFonts w:hint="eastAsia"/>
        </w:rPr>
        <w:t>a</w:t>
      </w:r>
      <w:r w:rsidR="00595509" w:rsidRPr="00CE7040">
        <w:t xml:space="preserve"> </w:t>
      </w:r>
      <w:r w:rsidRPr="00CE7040">
        <w:t>(mm)</w:t>
      </w:r>
    </w:p>
    <w:p w:rsidR="003267E5" w:rsidRPr="00CA1448" w:rsidRDefault="003267E5" w:rsidP="007B1CAB">
      <w:r w:rsidRPr="00CA1448">
        <w:rPr>
          <w:rFonts w:hint="eastAsia"/>
        </w:rPr>
        <w:t>混凝土轴心</w:t>
      </w:r>
      <w:r w:rsidRPr="00CA1448">
        <w:t>抗</w:t>
      </w:r>
      <w:r w:rsidR="003C10C3" w:rsidRPr="0031387E">
        <w:rPr>
          <w:rFonts w:hint="eastAsia"/>
          <w:color w:val="FF0000"/>
        </w:rPr>
        <w:t>拉</w:t>
      </w:r>
      <w:r w:rsidRPr="00CA1448">
        <w:rPr>
          <w:rFonts w:hint="eastAsia"/>
        </w:rPr>
        <w:t>强度</w:t>
      </w:r>
      <w:r w:rsidRPr="00CA1448">
        <w:t>设计值</w:t>
      </w:r>
      <w:proofErr w:type="spellStart"/>
      <w:r w:rsidRPr="00CA1448">
        <w:t>ft</w:t>
      </w:r>
      <w:proofErr w:type="spellEnd"/>
      <w:r w:rsidR="00595509" w:rsidRPr="00CA1448">
        <w:t xml:space="preserve"> (</w:t>
      </w:r>
      <w:r w:rsidRPr="00CA1448">
        <w:t>N/mm</w:t>
      </w:r>
      <w:r w:rsidRPr="00CA1448">
        <w:rPr>
          <w:vertAlign w:val="superscript"/>
        </w:rPr>
        <w:t>2</w:t>
      </w:r>
      <w:r w:rsidR="00595509" w:rsidRPr="00CA1448">
        <w:t>)</w:t>
      </w:r>
      <w:r w:rsidR="00006A32" w:rsidRPr="00CA1448">
        <w:rPr>
          <w:rFonts w:hint="eastAsia"/>
        </w:rPr>
        <w:t>（</w:t>
      </w:r>
      <w:r w:rsidR="00C63E33" w:rsidRPr="0031387E">
        <w:rPr>
          <w:color w:val="FF0000"/>
        </w:rPr>
        <w:t>注：</w:t>
      </w:r>
      <w:r w:rsidR="00006A32" w:rsidRPr="0031387E">
        <w:rPr>
          <w:rFonts w:hint="eastAsia"/>
          <w:color w:val="FF0000"/>
        </w:rPr>
        <w:t>C30</w:t>
      </w:r>
      <w:r w:rsidR="001F4302" w:rsidRPr="0031387E">
        <w:rPr>
          <w:rFonts w:hint="eastAsia"/>
          <w:color w:val="FF0000"/>
        </w:rPr>
        <w:t>混凝土</w:t>
      </w:r>
      <w:r w:rsidR="00006A32" w:rsidRPr="0031387E">
        <w:rPr>
          <w:rFonts w:hint="eastAsia"/>
          <w:color w:val="FF0000"/>
        </w:rPr>
        <w:t>，</w:t>
      </w:r>
      <w:r w:rsidR="001F4302" w:rsidRPr="0031387E">
        <w:rPr>
          <w:rFonts w:hint="eastAsia"/>
          <w:color w:val="FF0000"/>
        </w:rPr>
        <w:t>轴心</w:t>
      </w:r>
      <w:r w:rsidR="001F4302" w:rsidRPr="0031387E">
        <w:rPr>
          <w:color w:val="FF0000"/>
        </w:rPr>
        <w:t>抗拉强度为</w:t>
      </w:r>
      <w:r w:rsidR="00006A32" w:rsidRPr="0031387E">
        <w:rPr>
          <w:rFonts w:hint="eastAsia"/>
          <w:color w:val="FF0000"/>
        </w:rPr>
        <w:t>1</w:t>
      </w:r>
      <w:r w:rsidR="003C10C3" w:rsidRPr="0031387E">
        <w:rPr>
          <w:color w:val="FF0000"/>
        </w:rPr>
        <w:t>.43</w:t>
      </w:r>
      <w:r w:rsidR="00006A32" w:rsidRPr="0031387E">
        <w:rPr>
          <w:rFonts w:hint="eastAsia"/>
          <w:color w:val="FF0000"/>
        </w:rPr>
        <w:t>；C</w:t>
      </w:r>
      <w:r w:rsidR="001F4302" w:rsidRPr="0031387E">
        <w:rPr>
          <w:color w:val="FF0000"/>
        </w:rPr>
        <w:t>35</w:t>
      </w:r>
      <w:r w:rsidR="001F4302" w:rsidRPr="0031387E">
        <w:rPr>
          <w:rFonts w:hint="eastAsia"/>
          <w:color w:val="FF0000"/>
        </w:rPr>
        <w:t>为</w:t>
      </w:r>
      <w:r w:rsidR="003C10C3" w:rsidRPr="0031387E">
        <w:rPr>
          <w:color w:val="FF0000"/>
        </w:rPr>
        <w:t>1.57</w:t>
      </w:r>
      <w:r w:rsidR="00006A32" w:rsidRPr="0031387E">
        <w:rPr>
          <w:rFonts w:hint="eastAsia"/>
          <w:color w:val="FF0000"/>
        </w:rPr>
        <w:t>；C40</w:t>
      </w:r>
      <w:r w:rsidR="001F4302" w:rsidRPr="0031387E">
        <w:rPr>
          <w:rFonts w:hint="eastAsia"/>
          <w:color w:val="FF0000"/>
        </w:rPr>
        <w:t>为</w:t>
      </w:r>
      <w:r w:rsidR="003C10C3" w:rsidRPr="0031387E">
        <w:rPr>
          <w:color w:val="FF0000"/>
        </w:rPr>
        <w:t>1.71</w:t>
      </w:r>
      <w:r w:rsidR="00006A32" w:rsidRPr="00CA1448">
        <w:rPr>
          <w:rFonts w:hint="eastAsia"/>
        </w:rPr>
        <w:t>）</w:t>
      </w:r>
    </w:p>
    <w:p w:rsidR="00C61241" w:rsidRPr="00CE7040" w:rsidRDefault="00291A6A" w:rsidP="007B1CAB">
      <w:r w:rsidRPr="00CA1448">
        <w:rPr>
          <w:rFonts w:hint="eastAsia"/>
        </w:rPr>
        <w:t>截面高度</w:t>
      </w:r>
      <w:r w:rsidRPr="00CA1448">
        <w:t>影响系数</w:t>
      </w:r>
      <w:r w:rsidRPr="00CA1448">
        <w:rPr>
          <w:rFonts w:hint="eastAsia"/>
        </w:rPr>
        <w:t>β</w:t>
      </w:r>
      <w:r w:rsidRPr="00CA1448">
        <w:t>h</w:t>
      </w:r>
      <w:r w:rsidR="003318E8" w:rsidRPr="00CA1448">
        <w:t xml:space="preserve">    </w:t>
      </w:r>
      <w:r w:rsidR="003318E8" w:rsidRPr="00CA1448">
        <w:rPr>
          <w:rFonts w:hint="eastAsia"/>
        </w:rPr>
        <w:t>(</w:t>
      </w:r>
      <w:r w:rsidR="003318E8" w:rsidRPr="00CA1448">
        <w:t>注：</w:t>
      </w:r>
      <w:r w:rsidR="003318E8" w:rsidRPr="00CA1448">
        <w:rPr>
          <w:rFonts w:hint="eastAsia"/>
        </w:rPr>
        <w:t>固定</w:t>
      </w:r>
      <w:proofErr w:type="gramStart"/>
      <w:r w:rsidR="003318E8" w:rsidRPr="00CA1448">
        <w:rPr>
          <w:rFonts w:hint="eastAsia"/>
        </w:rPr>
        <w:t>墩</w:t>
      </w:r>
      <w:proofErr w:type="gramEnd"/>
      <w:r w:rsidR="003318E8" w:rsidRPr="00CA1448">
        <w:rPr>
          <w:rFonts w:hint="eastAsia"/>
        </w:rPr>
        <w:t>厚度</w:t>
      </w:r>
      <w:r w:rsidR="00CE7040" w:rsidRPr="00C922A6">
        <w:rPr>
          <w:rFonts w:eastAsiaTheme="minorHAnsi"/>
          <w:color w:val="FF0000"/>
        </w:rPr>
        <w:t>≤</w:t>
      </w:r>
      <w:r w:rsidR="003318E8" w:rsidRPr="00CA1448">
        <w:rPr>
          <w:rFonts w:hint="eastAsia"/>
        </w:rPr>
        <w:t>800</w:t>
      </w:r>
      <w:r w:rsidR="003318E8" w:rsidRPr="00CA1448">
        <w:t>mm</w:t>
      </w:r>
      <w:r w:rsidR="003318E8" w:rsidRPr="00CA1448">
        <w:rPr>
          <w:rFonts w:hint="eastAsia"/>
        </w:rPr>
        <w:t>，</w:t>
      </w:r>
      <w:r w:rsidR="003318E8" w:rsidRPr="00CA1448">
        <w:t>取</w:t>
      </w:r>
      <w:r w:rsidR="003318E8" w:rsidRPr="00CA1448">
        <w:rPr>
          <w:rFonts w:hint="eastAsia"/>
        </w:rPr>
        <w:t>1.0；固定</w:t>
      </w:r>
      <w:proofErr w:type="gramStart"/>
      <w:r w:rsidR="003318E8" w:rsidRPr="00CA1448">
        <w:rPr>
          <w:rFonts w:hint="eastAsia"/>
        </w:rPr>
        <w:t>墩</w:t>
      </w:r>
      <w:proofErr w:type="gramEnd"/>
      <w:r w:rsidR="003318E8" w:rsidRPr="00CA1448">
        <w:t>厚度</w:t>
      </w:r>
      <w:r w:rsidR="00CE7040" w:rsidRPr="00C922A6">
        <w:rPr>
          <w:rFonts w:eastAsiaTheme="minorHAnsi"/>
          <w:color w:val="FF0000"/>
        </w:rPr>
        <w:t>≥</w:t>
      </w:r>
      <w:r w:rsidR="003318E8" w:rsidRPr="00CA1448">
        <w:rPr>
          <w:rFonts w:hint="eastAsia"/>
        </w:rPr>
        <w:t>2000</w:t>
      </w:r>
      <w:r w:rsidR="003318E8" w:rsidRPr="00CA1448">
        <w:t>mm</w:t>
      </w:r>
      <w:r w:rsidR="003318E8" w:rsidRPr="00CA1448">
        <w:rPr>
          <w:rFonts w:hint="eastAsia"/>
        </w:rPr>
        <w:t>，</w:t>
      </w:r>
      <w:r w:rsidR="003318E8" w:rsidRPr="00CA1448">
        <w:t>取</w:t>
      </w:r>
      <w:r w:rsidR="003318E8" w:rsidRPr="00CA1448">
        <w:rPr>
          <w:rFonts w:hint="eastAsia"/>
        </w:rPr>
        <w:t>0.9；</w:t>
      </w:r>
      <w:r w:rsidR="003318E8" w:rsidRPr="00CE7040">
        <w:t>其余线性内插</w:t>
      </w:r>
      <w:r w:rsidR="003318E8" w:rsidRPr="00CE7040">
        <w:rPr>
          <w:rFonts w:hint="eastAsia"/>
        </w:rPr>
        <w:t>)</w:t>
      </w:r>
    </w:p>
    <w:p w:rsidR="004E040A" w:rsidRPr="00CE7040" w:rsidRDefault="00E93CB1" w:rsidP="007B1CAB">
      <w:r w:rsidRPr="00CE7040">
        <w:rPr>
          <w:rFonts w:hint="eastAsia"/>
        </w:rPr>
        <w:t>输入</w:t>
      </w:r>
      <w:r w:rsidRPr="00CE7040">
        <w:t>地基承载力特征值</w:t>
      </w:r>
      <w:r w:rsidRPr="00CE7040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8.25pt" o:ole="">
            <v:imagedata r:id="rId8" o:title=""/>
          </v:shape>
          <o:OLEObject Type="Embed" ProgID="Equation.DSMT4" ShapeID="_x0000_i1025" DrawAspect="Content" ObjectID="_1743603760" r:id="rId9"/>
        </w:object>
      </w:r>
      <w:r w:rsidR="00595509" w:rsidRPr="00CE7040">
        <w:t xml:space="preserve"> (</w:t>
      </w:r>
      <w:proofErr w:type="spellStart"/>
      <w:r w:rsidRPr="00CE7040">
        <w:t>kPa</w:t>
      </w:r>
      <w:proofErr w:type="spellEnd"/>
      <w:r w:rsidR="00595509" w:rsidRPr="00CE7040">
        <w:t>)</w:t>
      </w:r>
    </w:p>
    <w:p w:rsidR="009712AE" w:rsidRPr="00CE7040" w:rsidRDefault="009712AE" w:rsidP="007B1CAB"/>
    <w:p w:rsidR="00230719" w:rsidRPr="00CE7040" w:rsidRDefault="00487907" w:rsidP="00487907">
      <w:pPr>
        <w:pStyle w:val="a7"/>
        <w:jc w:val="left"/>
      </w:pPr>
      <w:r w:rsidRPr="00CE7040">
        <w:rPr>
          <w:rFonts w:hint="eastAsia"/>
        </w:rPr>
        <w:t>第二部分</w:t>
      </w:r>
      <w:r w:rsidRPr="00CE7040">
        <w:t>：计算</w:t>
      </w:r>
      <w:r w:rsidRPr="00CE7040">
        <w:rPr>
          <w:rFonts w:hint="eastAsia"/>
        </w:rPr>
        <w:t>项</w:t>
      </w:r>
    </w:p>
    <w:p w:rsidR="007E34C4" w:rsidRPr="00CE7040" w:rsidRDefault="00487907" w:rsidP="007E34C4">
      <w:pPr>
        <w:pStyle w:val="a9"/>
        <w:jc w:val="left"/>
        <w:rPr>
          <w:rStyle w:val="ac"/>
          <w:b/>
          <w:bCs/>
        </w:rPr>
      </w:pPr>
      <w:r w:rsidRPr="00CE7040">
        <w:rPr>
          <w:rFonts w:hint="eastAsia"/>
        </w:rPr>
        <w:t>第一步</w:t>
      </w:r>
      <w:r w:rsidRPr="00CE7040">
        <w:t>：</w:t>
      </w:r>
      <w:r w:rsidRPr="00CE7040">
        <w:rPr>
          <w:rFonts w:hint="eastAsia"/>
        </w:rPr>
        <w:t>抗滑移验算</w:t>
      </w:r>
    </w:p>
    <w:p w:rsidR="007E34C4" w:rsidRPr="00CE7040" w:rsidRDefault="007E34C4" w:rsidP="007E34C4">
      <w:pPr>
        <w:pStyle w:val="ab"/>
        <w:numPr>
          <w:ilvl w:val="0"/>
          <w:numId w:val="4"/>
        </w:numPr>
        <w:ind w:firstLineChars="0"/>
        <w:rPr>
          <w:rStyle w:val="ac"/>
        </w:rPr>
      </w:pPr>
      <w:r w:rsidRPr="00CE7040">
        <w:rPr>
          <w:rStyle w:val="ac"/>
          <w:rFonts w:hint="eastAsia"/>
        </w:rPr>
        <w:t>计算固定</w:t>
      </w:r>
      <w:proofErr w:type="gramStart"/>
      <w:r w:rsidRPr="00CE7040">
        <w:rPr>
          <w:rStyle w:val="ac"/>
          <w:rFonts w:hint="eastAsia"/>
        </w:rPr>
        <w:t>墩</w:t>
      </w:r>
      <w:proofErr w:type="gramEnd"/>
      <w:r w:rsidRPr="00CE7040">
        <w:rPr>
          <w:rStyle w:val="ac"/>
        </w:rPr>
        <w:t>顶部覆土厚度：</w:t>
      </w:r>
    </w:p>
    <w:p w:rsidR="007E34C4" w:rsidRPr="00CE7040" w:rsidRDefault="00DD24B4" w:rsidP="007E34C4">
      <w:pPr>
        <w:rPr>
          <w:rStyle w:val="ac"/>
        </w:rPr>
      </w:pPr>
      <w:r w:rsidRPr="00CE7040">
        <w:rPr>
          <w:rFonts w:hint="eastAsia"/>
        </w:rPr>
        <w:t>1．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t>顶部覆土厚度h=h1+</w:t>
      </w:r>
      <w:r w:rsidRPr="00CE7040">
        <w:rPr>
          <w:rFonts w:eastAsiaTheme="minorHAnsi"/>
        </w:rPr>
        <w:t>Φ/2-</w:t>
      </w:r>
      <w:r w:rsidRPr="00CE7040">
        <w:t>H/2=</w:t>
      </w:r>
    </w:p>
    <w:p w:rsidR="00393D99" w:rsidRPr="00CE7040" w:rsidRDefault="00393D99" w:rsidP="00393D99">
      <w:pPr>
        <w:rPr>
          <w:rStyle w:val="ac"/>
        </w:rPr>
      </w:pPr>
      <w:r w:rsidRPr="00CE7040">
        <w:rPr>
          <w:rStyle w:val="ac"/>
          <w:rFonts w:hint="eastAsia"/>
        </w:rPr>
        <w:t>一</w:t>
      </w:r>
      <w:r w:rsidRPr="00CE7040">
        <w:rPr>
          <w:rStyle w:val="ac"/>
        </w:rPr>
        <w:t>、土压力：</w:t>
      </w:r>
    </w:p>
    <w:p w:rsidR="00487907" w:rsidRPr="00CE7040" w:rsidRDefault="00487907" w:rsidP="008B6326">
      <w:pPr>
        <w:pStyle w:val="ab"/>
        <w:numPr>
          <w:ilvl w:val="0"/>
          <w:numId w:val="1"/>
        </w:numPr>
        <w:ind w:firstLineChars="0"/>
      </w:pPr>
      <w:r w:rsidRPr="00CE7040">
        <w:rPr>
          <w:rFonts w:hint="eastAsia"/>
        </w:rPr>
        <w:t>被动土压力</w:t>
      </w:r>
      <w:r w:rsidRPr="00CE7040">
        <w:t>Ep=0.5</w:t>
      </w:r>
      <w:r w:rsidR="008B6326" w:rsidRPr="00CE7040">
        <w:t>*</w:t>
      </w:r>
      <w:proofErr w:type="spellStart"/>
      <w:r w:rsidRPr="00CE7040">
        <w:t>γs</w:t>
      </w:r>
      <w:proofErr w:type="spellEnd"/>
      <w:r w:rsidR="008B6326" w:rsidRPr="00CE7040">
        <w:t>*</w:t>
      </w:r>
      <w:r w:rsidRPr="00CE7040">
        <w:t>A</w:t>
      </w:r>
      <w:r w:rsidR="008B6326" w:rsidRPr="00CE7040">
        <w:t>*</w:t>
      </w:r>
      <w:r w:rsidRPr="00CE7040">
        <w:t>H</w:t>
      </w:r>
      <w:r w:rsidR="008B6326" w:rsidRPr="00CE7040">
        <w:t>*</w:t>
      </w:r>
      <w:r w:rsidRPr="00CE7040">
        <w:t>(2h+H)</w:t>
      </w:r>
      <w:r w:rsidR="008B6326" w:rsidRPr="00CE7040">
        <w:t>*</w:t>
      </w:r>
      <w:r w:rsidRPr="00CE7040">
        <w:t>tg2(45º+</w:t>
      </w:r>
      <w:r w:rsidR="0075543A" w:rsidRPr="00CE7040">
        <w:rPr>
          <w:rFonts w:asciiTheme="minorEastAsia" w:hAnsiTheme="minorEastAsia" w:hint="eastAsia"/>
        </w:rPr>
        <w:t>φ</w:t>
      </w:r>
      <w:r w:rsidRPr="00CE7040">
        <w:t>/2)=</w:t>
      </w:r>
    </w:p>
    <w:p w:rsidR="008B6326" w:rsidRPr="00CE7040" w:rsidRDefault="008B6326" w:rsidP="008B6326">
      <w:pPr>
        <w:pStyle w:val="ab"/>
        <w:numPr>
          <w:ilvl w:val="0"/>
          <w:numId w:val="1"/>
        </w:numPr>
        <w:ind w:firstLineChars="0"/>
      </w:pPr>
      <w:r w:rsidRPr="00CE7040">
        <w:rPr>
          <w:rFonts w:hint="eastAsia"/>
        </w:rPr>
        <w:t>主动土压力</w:t>
      </w:r>
      <w:proofErr w:type="spellStart"/>
      <w:r w:rsidRPr="00CE7040">
        <w:t>Ea</w:t>
      </w:r>
      <w:proofErr w:type="spellEnd"/>
      <w:r w:rsidRPr="00CE7040">
        <w:t>=0.5*</w:t>
      </w:r>
      <w:proofErr w:type="spellStart"/>
      <w:r w:rsidRPr="00CE7040">
        <w:t>γs</w:t>
      </w:r>
      <w:proofErr w:type="spellEnd"/>
      <w:r w:rsidRPr="00CE7040">
        <w:t>*A*H*(2h+H)*tg2(45º-</w:t>
      </w:r>
      <w:r w:rsidR="0075543A" w:rsidRPr="00CE7040">
        <w:rPr>
          <w:rFonts w:asciiTheme="minorEastAsia" w:hAnsiTheme="minorEastAsia" w:hint="eastAsia"/>
        </w:rPr>
        <w:t>φ</w:t>
      </w:r>
      <w:r w:rsidRPr="00CE7040">
        <w:t>/2)=</w:t>
      </w:r>
    </w:p>
    <w:p w:rsidR="00393D99" w:rsidRPr="00CE7040" w:rsidRDefault="00393D99" w:rsidP="00393D99">
      <w:pPr>
        <w:pStyle w:val="ab"/>
        <w:numPr>
          <w:ilvl w:val="0"/>
          <w:numId w:val="2"/>
        </w:numPr>
        <w:ind w:firstLineChars="0"/>
      </w:pPr>
      <w:r w:rsidRPr="00CE7040">
        <w:rPr>
          <w:rStyle w:val="ac"/>
          <w:rFonts w:hint="eastAsia"/>
        </w:rPr>
        <w:t>摩擦力</w:t>
      </w:r>
      <w:r w:rsidRPr="00CE7040">
        <w:rPr>
          <w:rStyle w:val="ac"/>
        </w:rPr>
        <w:t>：</w:t>
      </w:r>
    </w:p>
    <w:p w:rsidR="00D3110C" w:rsidRPr="00CE7040" w:rsidRDefault="00393D99" w:rsidP="00393D99">
      <w:r w:rsidRPr="00CE7040">
        <w:rPr>
          <w:rFonts w:hint="eastAsia"/>
        </w:rPr>
        <w:t>1</w:t>
      </w:r>
      <w:r w:rsidRPr="00CE7040">
        <w:t xml:space="preserve">. </w:t>
      </w:r>
      <w:r w:rsidR="00D3110C" w:rsidRPr="00CE7040">
        <w:rPr>
          <w:rFonts w:hint="eastAsia"/>
        </w:rPr>
        <w:t>固定墩底面</w:t>
      </w:r>
      <w:r w:rsidR="00D3110C" w:rsidRPr="00CE7040">
        <w:t>摩擦力</w:t>
      </w:r>
      <w:r w:rsidR="00D3110C" w:rsidRPr="00CE7040">
        <w:rPr>
          <w:rFonts w:hint="eastAsia"/>
        </w:rPr>
        <w:t>f1=</w:t>
      </w:r>
      <w:r w:rsidRPr="00CE7040">
        <w:rPr>
          <w:rFonts w:hint="eastAsia"/>
        </w:rPr>
        <w:t>μ*(</w:t>
      </w:r>
      <w:proofErr w:type="spellStart"/>
      <w:r w:rsidRPr="00CE7040">
        <w:t>γ</w:t>
      </w:r>
      <w:r w:rsidR="00221D1D" w:rsidRPr="00CE7040">
        <w:t>c</w:t>
      </w:r>
      <w:proofErr w:type="spellEnd"/>
      <w:r w:rsidRPr="00CE7040">
        <w:t>*A*H*</w:t>
      </w:r>
      <w:proofErr w:type="spellStart"/>
      <w:r w:rsidRPr="00CE7040">
        <w:t>T+γs</w:t>
      </w:r>
      <w:proofErr w:type="spellEnd"/>
      <w:r w:rsidRPr="00CE7040">
        <w:t>*A*h*T)=</w:t>
      </w:r>
    </w:p>
    <w:p w:rsidR="00393D99" w:rsidRPr="00CE7040" w:rsidRDefault="00393D99" w:rsidP="00393D99">
      <w:r w:rsidRPr="00CE7040">
        <w:t xml:space="preserve">2. </w:t>
      </w:r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t>顶面摩擦力</w:t>
      </w:r>
      <w:r w:rsidRPr="00CE7040">
        <w:rPr>
          <w:rFonts w:hint="eastAsia"/>
        </w:rPr>
        <w:t>f</w:t>
      </w:r>
      <w:r w:rsidRPr="00CE7040">
        <w:t>2</w:t>
      </w:r>
      <w:r w:rsidRPr="00CE7040">
        <w:rPr>
          <w:rFonts w:hint="eastAsia"/>
        </w:rPr>
        <w:t>=μ*</w:t>
      </w:r>
      <w:proofErr w:type="spellStart"/>
      <w:r w:rsidRPr="00CE7040">
        <w:t>γs</w:t>
      </w:r>
      <w:proofErr w:type="spellEnd"/>
      <w:r w:rsidRPr="00CE7040">
        <w:t>*A*h*T=</w:t>
      </w:r>
    </w:p>
    <w:p w:rsidR="00393D99" w:rsidRPr="00CE7040" w:rsidRDefault="00393D99" w:rsidP="00393D99">
      <w:r w:rsidRPr="00CE7040">
        <w:t xml:space="preserve">3. </w:t>
      </w:r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t>侧壁摩擦力</w:t>
      </w:r>
      <w:r w:rsidRPr="00CE7040">
        <w:rPr>
          <w:rFonts w:hint="eastAsia"/>
        </w:rPr>
        <w:t>f</w:t>
      </w:r>
      <w:r w:rsidRPr="00CE7040">
        <w:t>3</w:t>
      </w:r>
      <w:r w:rsidRPr="00CE7040">
        <w:rPr>
          <w:rFonts w:hint="eastAsia"/>
        </w:rPr>
        <w:t>=</w:t>
      </w:r>
      <w:r w:rsidRPr="00CE7040">
        <w:t>2</w:t>
      </w:r>
      <w:r w:rsidR="00221D1D" w:rsidRPr="00CE7040">
        <w:t>*</w:t>
      </w:r>
      <w:r w:rsidRPr="00CE7040">
        <w:rPr>
          <w:rFonts w:hint="eastAsia"/>
        </w:rPr>
        <w:t>μ</w:t>
      </w:r>
      <w:r w:rsidRPr="00CE7040">
        <w:t>*</w:t>
      </w:r>
      <w:proofErr w:type="spellStart"/>
      <w:r w:rsidRPr="00CE7040">
        <w:t>Ea</w:t>
      </w:r>
      <w:proofErr w:type="spellEnd"/>
      <w:r w:rsidRPr="00CE7040">
        <w:t>*T/A=</w:t>
      </w:r>
    </w:p>
    <w:p w:rsidR="00393D99" w:rsidRPr="00CE7040" w:rsidRDefault="00393D99" w:rsidP="00393D99">
      <w:pPr>
        <w:pStyle w:val="ab"/>
        <w:numPr>
          <w:ilvl w:val="0"/>
          <w:numId w:val="2"/>
        </w:numPr>
        <w:ind w:firstLineChars="0"/>
      </w:pPr>
      <w:r w:rsidRPr="00CE7040">
        <w:rPr>
          <w:rStyle w:val="ac"/>
          <w:rFonts w:hint="eastAsia"/>
        </w:rPr>
        <w:t>抗滑移系数</w:t>
      </w:r>
      <w:r w:rsidRPr="00CE7040">
        <w:rPr>
          <w:rStyle w:val="ac"/>
        </w:rPr>
        <w:t>：</w:t>
      </w:r>
    </w:p>
    <w:p w:rsidR="00393D99" w:rsidRPr="00CE7040" w:rsidRDefault="006726B8" w:rsidP="00393D99">
      <w:r w:rsidRPr="00CE7040">
        <w:rPr>
          <w:position w:val="-30"/>
        </w:rPr>
        <w:object w:dxaOrig="2439" w:dyaOrig="680">
          <v:shape id="_x0000_i1026" type="#_x0000_t75" style="width:122.05pt;height:33.65pt" o:ole="">
            <v:imagedata r:id="rId10" o:title=""/>
          </v:shape>
          <o:OLEObject Type="Embed" ProgID="Equation.DSMT4" ShapeID="_x0000_i1026" DrawAspect="Content" ObjectID="_1743603761" r:id="rId11"/>
        </w:object>
      </w:r>
    </w:p>
    <w:p w:rsidR="000E1437" w:rsidRPr="00CE7040" w:rsidRDefault="000E1437" w:rsidP="00393D99">
      <w:r w:rsidRPr="00CE7040">
        <w:rPr>
          <w:rFonts w:hint="eastAsia"/>
        </w:rPr>
        <w:t>输出</w:t>
      </w:r>
      <w:r w:rsidRPr="00CE7040">
        <w:t>计算结果</w:t>
      </w:r>
      <w:r w:rsidR="00672FCB" w:rsidRPr="00CE7040">
        <w:rPr>
          <w:rFonts w:hint="eastAsia"/>
        </w:rPr>
        <w:t>:</w:t>
      </w:r>
      <w:r w:rsidR="00672FCB" w:rsidRPr="00CE7040">
        <w:t xml:space="preserve"> </w:t>
      </w:r>
      <w:r w:rsidR="00672FCB" w:rsidRPr="00CE7040">
        <w:rPr>
          <w:position w:val="-12"/>
        </w:rPr>
        <w:object w:dxaOrig="520" w:dyaOrig="360">
          <v:shape id="_x0000_i1027" type="#_x0000_t75" style="width:26.2pt;height:18.25pt" o:ole="">
            <v:imagedata r:id="rId12" o:title=""/>
          </v:shape>
          <o:OLEObject Type="Embed" ProgID="Equation.DSMT4" ShapeID="_x0000_i1027" DrawAspect="Content" ObjectID="_1743603762" r:id="rId13"/>
        </w:object>
      </w:r>
    </w:p>
    <w:p w:rsidR="000E1437" w:rsidRPr="00CE7040" w:rsidRDefault="000E1437" w:rsidP="00393D99">
      <w:r w:rsidRPr="00CE7040">
        <w:rPr>
          <w:rFonts w:hint="eastAsia"/>
        </w:rPr>
        <w:t>若</w:t>
      </w:r>
      <w:r w:rsidRPr="00CE7040">
        <w:t>计算结果&lt;1</w:t>
      </w:r>
      <w:r w:rsidRPr="00CE7040">
        <w:rPr>
          <w:rFonts w:hint="eastAsia"/>
        </w:rPr>
        <w:t>.3，</w:t>
      </w:r>
      <w:r w:rsidRPr="00CE7040">
        <w:t>输出，</w:t>
      </w:r>
      <w:r w:rsidR="00D71560">
        <w:rPr>
          <w:rFonts w:hint="eastAsia"/>
          <w:color w:val="FF0000"/>
        </w:rPr>
        <w:t>K</w:t>
      </w:r>
      <w:r w:rsidR="00D71560" w:rsidRPr="00D71560">
        <w:rPr>
          <w:color w:val="FF0000"/>
          <w:vertAlign w:val="subscript"/>
        </w:rPr>
        <w:t>S</w:t>
      </w:r>
      <w:r w:rsidR="00BE2433" w:rsidRPr="00FC4377">
        <w:rPr>
          <w:color w:val="FF0000"/>
        </w:rPr>
        <w:t>&lt;1</w:t>
      </w:r>
      <w:r w:rsidR="00BE2433" w:rsidRPr="00FC4377">
        <w:rPr>
          <w:rFonts w:hint="eastAsia"/>
          <w:color w:val="FF0000"/>
        </w:rPr>
        <w:t>.</w:t>
      </w:r>
      <w:r w:rsidR="00BE2433">
        <w:rPr>
          <w:color w:val="FF0000"/>
        </w:rPr>
        <w:t>3</w:t>
      </w:r>
      <w:r w:rsidR="00BE2433" w:rsidRPr="00FC4377">
        <w:rPr>
          <w:rFonts w:hint="eastAsia"/>
          <w:color w:val="FF0000"/>
        </w:rPr>
        <w:t>，</w:t>
      </w:r>
      <w:r w:rsidRPr="000669FD">
        <w:rPr>
          <w:color w:val="FF0000"/>
        </w:rPr>
        <w:t>抗滑移不满足规范要求，重新计算！</w:t>
      </w:r>
    </w:p>
    <w:p w:rsidR="000E1437" w:rsidRPr="00CE7040" w:rsidRDefault="000E1437" w:rsidP="00393D99">
      <w:r w:rsidRPr="00CE7040">
        <w:rPr>
          <w:rFonts w:hint="eastAsia"/>
        </w:rPr>
        <w:t>若</w:t>
      </w:r>
      <w:r w:rsidRPr="00CE7040">
        <w:t>计算结果</w:t>
      </w:r>
      <w:r w:rsidRPr="00CE7040">
        <w:rPr>
          <w:rFonts w:hint="eastAsia"/>
        </w:rPr>
        <w:t>&gt;=1.3，</w:t>
      </w:r>
      <w:r w:rsidRPr="00CE7040">
        <w:t>输出，</w:t>
      </w:r>
      <w:r w:rsidR="00A15CEA">
        <w:rPr>
          <w:rFonts w:hint="eastAsia"/>
          <w:color w:val="FF0000"/>
        </w:rPr>
        <w:t>K</w:t>
      </w:r>
      <w:r w:rsidR="00A15CEA" w:rsidRPr="00D71560">
        <w:rPr>
          <w:color w:val="FF0000"/>
          <w:vertAlign w:val="subscript"/>
        </w:rPr>
        <w:t>S</w:t>
      </w:r>
      <w:r w:rsidR="00BE2433" w:rsidRPr="00FC4377">
        <w:rPr>
          <w:rFonts w:eastAsiaTheme="minorHAnsi"/>
          <w:color w:val="FF0000"/>
        </w:rPr>
        <w:t>≥</w:t>
      </w:r>
      <w:r w:rsidR="00BE2433" w:rsidRPr="00FC4377">
        <w:rPr>
          <w:color w:val="FF0000"/>
        </w:rPr>
        <w:t>1.</w:t>
      </w:r>
      <w:r w:rsidR="001F2DA9">
        <w:rPr>
          <w:color w:val="FF0000"/>
        </w:rPr>
        <w:t>3</w:t>
      </w:r>
      <w:r w:rsidR="00BE2433" w:rsidRPr="00FC4377">
        <w:rPr>
          <w:rFonts w:hint="eastAsia"/>
          <w:color w:val="FF0000"/>
        </w:rPr>
        <w:t>，</w:t>
      </w:r>
      <w:r w:rsidRPr="000669FD">
        <w:rPr>
          <w:color w:val="FF0000"/>
        </w:rPr>
        <w:t>抗滑移</w:t>
      </w:r>
      <w:r w:rsidRPr="000669FD">
        <w:rPr>
          <w:rFonts w:hint="eastAsia"/>
          <w:color w:val="FF0000"/>
        </w:rPr>
        <w:t>满足</w:t>
      </w:r>
      <w:r w:rsidRPr="000669FD">
        <w:rPr>
          <w:color w:val="FF0000"/>
        </w:rPr>
        <w:t>规范要求！</w:t>
      </w:r>
    </w:p>
    <w:p w:rsidR="00F902B5" w:rsidRPr="00CE7040" w:rsidRDefault="00F902B5" w:rsidP="00393D99">
      <w:r w:rsidRPr="00CE7040">
        <w:rPr>
          <w:rFonts w:hint="eastAsia"/>
        </w:rPr>
        <w:t>(除</w:t>
      </w:r>
      <w:r w:rsidRPr="00CE7040">
        <w:t>红色标注外，其余内容</w:t>
      </w:r>
      <w:r w:rsidRPr="00CE7040">
        <w:rPr>
          <w:rFonts w:hint="eastAsia"/>
        </w:rPr>
        <w:t>不需</w:t>
      </w:r>
      <w:r w:rsidRPr="00CE7040">
        <w:t>在软件中显示</w:t>
      </w:r>
      <w:r w:rsidRPr="00CE7040">
        <w:rPr>
          <w:rFonts w:hint="eastAsia"/>
        </w:rPr>
        <w:t>)</w:t>
      </w:r>
    </w:p>
    <w:p w:rsidR="000E1437" w:rsidRPr="00CE7040" w:rsidRDefault="000E1437" w:rsidP="0050598B">
      <w:pPr>
        <w:pStyle w:val="a9"/>
        <w:jc w:val="left"/>
      </w:pPr>
      <w:r w:rsidRPr="00CE7040">
        <w:rPr>
          <w:rFonts w:hint="eastAsia"/>
        </w:rPr>
        <w:t>第</w:t>
      </w:r>
      <w:r w:rsidR="0050598B" w:rsidRPr="00CE7040">
        <w:rPr>
          <w:rFonts w:hint="eastAsia"/>
        </w:rPr>
        <w:t>二</w:t>
      </w:r>
      <w:r w:rsidRPr="00CE7040">
        <w:rPr>
          <w:rFonts w:hint="eastAsia"/>
        </w:rPr>
        <w:t>步</w:t>
      </w:r>
      <w:r w:rsidRPr="00CE7040">
        <w:t>：</w:t>
      </w:r>
      <w:r w:rsidRPr="00CE7040">
        <w:rPr>
          <w:rFonts w:hint="eastAsia"/>
        </w:rPr>
        <w:t>抗</w:t>
      </w:r>
      <w:r w:rsidR="0050598B" w:rsidRPr="00CE7040">
        <w:rPr>
          <w:rFonts w:hint="eastAsia"/>
        </w:rPr>
        <w:t>倾覆</w:t>
      </w:r>
      <w:r w:rsidRPr="00CE7040">
        <w:rPr>
          <w:rFonts w:hint="eastAsia"/>
        </w:rPr>
        <w:t>验算</w:t>
      </w:r>
    </w:p>
    <w:p w:rsidR="0050598B" w:rsidRPr="00CE7040" w:rsidRDefault="00F902B5" w:rsidP="00F902B5">
      <w:pPr>
        <w:pStyle w:val="ab"/>
        <w:numPr>
          <w:ilvl w:val="0"/>
          <w:numId w:val="3"/>
        </w:numPr>
        <w:ind w:firstLineChars="0"/>
        <w:rPr>
          <w:rStyle w:val="ac"/>
        </w:rPr>
      </w:pPr>
      <w:r w:rsidRPr="00CE7040">
        <w:rPr>
          <w:rStyle w:val="ac"/>
          <w:rFonts w:hint="eastAsia"/>
        </w:rPr>
        <w:t>倾覆弯矩</w:t>
      </w:r>
      <w:r w:rsidRPr="00CE7040">
        <w:rPr>
          <w:rStyle w:val="ac"/>
        </w:rPr>
        <w:t>：</w:t>
      </w:r>
    </w:p>
    <w:p w:rsidR="00F902B5" w:rsidRPr="00CE7040" w:rsidRDefault="00F902B5" w:rsidP="00F902B5">
      <w:r w:rsidRPr="00CE7040">
        <w:rPr>
          <w:rFonts w:hint="eastAsia"/>
        </w:rPr>
        <w:lastRenderedPageBreak/>
        <w:t>管道推力</w:t>
      </w:r>
      <w:r w:rsidRPr="00CE7040">
        <w:t>产生的倾覆弯矩：M</w:t>
      </w:r>
      <w:r w:rsidRPr="00CE7040">
        <w:rPr>
          <w:vertAlign w:val="subscript"/>
        </w:rPr>
        <w:t>S1</w:t>
      </w:r>
      <w:r w:rsidRPr="00CE7040">
        <w:t>=F*H/2=</w:t>
      </w:r>
    </w:p>
    <w:p w:rsidR="00F902B5" w:rsidRPr="00CE7040" w:rsidRDefault="00F902B5" w:rsidP="00F902B5">
      <w:pPr>
        <w:rPr>
          <w:rStyle w:val="ac"/>
        </w:rPr>
      </w:pPr>
      <w:r w:rsidRPr="00CE7040">
        <w:rPr>
          <w:rFonts w:hint="eastAsia"/>
        </w:rPr>
        <w:t>主动</w:t>
      </w:r>
      <w:r w:rsidRPr="00CE7040">
        <w:t>土压力产生的倾覆弯矩：M</w:t>
      </w:r>
      <w:r w:rsidRPr="00CE7040">
        <w:rPr>
          <w:vertAlign w:val="subscript"/>
        </w:rPr>
        <w:t>S2</w:t>
      </w:r>
      <w:r w:rsidRPr="00CE7040">
        <w:t>=0.5*</w:t>
      </w:r>
      <w:proofErr w:type="spellStart"/>
      <w:r w:rsidRPr="00CE7040">
        <w:t>γs</w:t>
      </w:r>
      <w:proofErr w:type="spellEnd"/>
      <w:r w:rsidRPr="00CE7040">
        <w:t>*A*H</w:t>
      </w:r>
      <w:r w:rsidRPr="00CE7040">
        <w:rPr>
          <w:vertAlign w:val="superscript"/>
        </w:rPr>
        <w:t>2</w:t>
      </w:r>
      <w:r w:rsidRPr="00CE7040">
        <w:t>*(</w:t>
      </w:r>
      <w:proofErr w:type="spellStart"/>
      <w:r w:rsidRPr="00CE7040">
        <w:t>h+H</w:t>
      </w:r>
      <w:proofErr w:type="spellEnd"/>
      <w:r w:rsidRPr="00CE7040">
        <w:t>/3)*tg</w:t>
      </w:r>
      <w:r w:rsidRPr="00CE7040">
        <w:rPr>
          <w:vertAlign w:val="superscript"/>
        </w:rPr>
        <w:t>2</w:t>
      </w:r>
      <w:r w:rsidRPr="00CE7040">
        <w:t>(45º-</w:t>
      </w:r>
      <w:r w:rsidR="0075543A" w:rsidRPr="00CE7040">
        <w:rPr>
          <w:rFonts w:asciiTheme="minorEastAsia" w:hAnsiTheme="minorEastAsia" w:hint="eastAsia"/>
        </w:rPr>
        <w:t>φ</w:t>
      </w:r>
      <w:r w:rsidRPr="00CE7040">
        <w:t>/2)=</w:t>
      </w:r>
    </w:p>
    <w:p w:rsidR="00F902B5" w:rsidRPr="00CE7040" w:rsidRDefault="00F902B5" w:rsidP="00F902B5">
      <w:pPr>
        <w:pStyle w:val="ab"/>
        <w:numPr>
          <w:ilvl w:val="0"/>
          <w:numId w:val="3"/>
        </w:numPr>
        <w:ind w:firstLineChars="0"/>
      </w:pPr>
      <w:r w:rsidRPr="00CE7040">
        <w:rPr>
          <w:rStyle w:val="ac"/>
          <w:rFonts w:hint="eastAsia"/>
        </w:rPr>
        <w:t>抗倾覆弯矩</w:t>
      </w:r>
    </w:p>
    <w:p w:rsidR="00F902B5" w:rsidRPr="00CE7040" w:rsidRDefault="00F902B5" w:rsidP="00F902B5">
      <w:r w:rsidRPr="00CE7040">
        <w:rPr>
          <w:rFonts w:hint="eastAsia"/>
        </w:rPr>
        <w:t>固定墩</w:t>
      </w:r>
      <w:proofErr w:type="gramStart"/>
      <w:r w:rsidRPr="00CE7040">
        <w:t>墩顶土重产生</w:t>
      </w:r>
      <w:proofErr w:type="gramEnd"/>
      <w:r w:rsidRPr="00CE7040">
        <w:t>的抗倾覆弯矩：M</w:t>
      </w:r>
      <w:r w:rsidRPr="00CE7040">
        <w:rPr>
          <w:vertAlign w:val="subscript"/>
        </w:rPr>
        <w:t>R1</w:t>
      </w:r>
      <w:r w:rsidRPr="00CE7040">
        <w:t>=</w:t>
      </w:r>
      <w:r w:rsidRPr="00CE7040">
        <w:rPr>
          <w:rFonts w:hint="eastAsia"/>
        </w:rPr>
        <w:t>γ</w:t>
      </w:r>
      <w:r w:rsidRPr="00CE7040">
        <w:t>s*h*A*T</w:t>
      </w:r>
      <w:r w:rsidRPr="00CE7040">
        <w:rPr>
          <w:vertAlign w:val="superscript"/>
        </w:rPr>
        <w:t>2</w:t>
      </w:r>
      <w:r w:rsidRPr="00CE7040">
        <w:t>/2=</w:t>
      </w:r>
    </w:p>
    <w:p w:rsidR="00921AD3" w:rsidRPr="00CE7040" w:rsidRDefault="00921AD3" w:rsidP="00F902B5"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t>自重产生的抗倾覆弯矩：M</w:t>
      </w:r>
      <w:r w:rsidRPr="00CE7040">
        <w:rPr>
          <w:vertAlign w:val="subscript"/>
        </w:rPr>
        <w:t>R2</w:t>
      </w:r>
      <w:r w:rsidRPr="00CE7040">
        <w:t>=</w:t>
      </w:r>
      <w:r w:rsidR="0008142C" w:rsidRPr="00CE7040">
        <w:rPr>
          <w:rFonts w:hint="eastAsia"/>
        </w:rPr>
        <w:t>γ</w:t>
      </w:r>
      <w:r w:rsidR="0008142C" w:rsidRPr="00CE7040">
        <w:t>c</w:t>
      </w:r>
      <w:r w:rsidRPr="00CE7040">
        <w:t>*</w:t>
      </w:r>
      <w:r w:rsidR="0008142C" w:rsidRPr="00CE7040">
        <w:t>H</w:t>
      </w:r>
      <w:r w:rsidRPr="00CE7040">
        <w:t>*A*T</w:t>
      </w:r>
      <w:r w:rsidR="0008142C" w:rsidRPr="00CE7040">
        <w:rPr>
          <w:vertAlign w:val="superscript"/>
        </w:rPr>
        <w:t>2</w:t>
      </w:r>
      <w:r w:rsidR="0008142C" w:rsidRPr="00CE7040">
        <w:t>/2=</w:t>
      </w:r>
    </w:p>
    <w:p w:rsidR="0082513C" w:rsidRPr="00CE7040" w:rsidRDefault="0082513C" w:rsidP="00F902B5">
      <w:r w:rsidRPr="00CE7040">
        <w:rPr>
          <w:rFonts w:hint="eastAsia"/>
        </w:rPr>
        <w:t>固定</w:t>
      </w:r>
      <w:proofErr w:type="gramStart"/>
      <w:r w:rsidRPr="00CE7040">
        <w:rPr>
          <w:rFonts w:hint="eastAsia"/>
        </w:rPr>
        <w:t>墩</w:t>
      </w:r>
      <w:proofErr w:type="gramEnd"/>
      <w:r w:rsidRPr="00CE7040">
        <w:t>侧壁摩擦力产生的</w:t>
      </w:r>
      <w:r w:rsidRPr="00CE7040">
        <w:rPr>
          <w:rFonts w:hint="eastAsia"/>
        </w:rPr>
        <w:t>抗倾覆</w:t>
      </w:r>
      <w:r w:rsidRPr="00CE7040">
        <w:t>弯矩：M</w:t>
      </w:r>
      <w:r w:rsidRPr="00CE7040">
        <w:rPr>
          <w:vertAlign w:val="subscript"/>
        </w:rPr>
        <w:t>R3</w:t>
      </w:r>
      <w:r w:rsidRPr="00CE7040">
        <w:t>=</w:t>
      </w:r>
      <w:r w:rsidR="00C14546" w:rsidRPr="00CE7040">
        <w:t>μ*</w:t>
      </w:r>
      <w:r w:rsidR="00C14546" w:rsidRPr="00CE7040">
        <w:rPr>
          <w:rFonts w:hint="eastAsia"/>
        </w:rPr>
        <w:t>γ</w:t>
      </w:r>
      <w:r w:rsidR="00C14546" w:rsidRPr="00CE7040">
        <w:t>s*T*H</w:t>
      </w:r>
      <w:r w:rsidR="00C14546" w:rsidRPr="00CE7040">
        <w:rPr>
          <w:vertAlign w:val="superscript"/>
        </w:rPr>
        <w:t>2</w:t>
      </w:r>
      <w:r w:rsidR="00C14546" w:rsidRPr="00CE7040">
        <w:t>*(</w:t>
      </w:r>
      <w:proofErr w:type="spellStart"/>
      <w:r w:rsidR="00C14546" w:rsidRPr="00CE7040">
        <w:t>h+H</w:t>
      </w:r>
      <w:proofErr w:type="spellEnd"/>
      <w:r w:rsidR="00C14546" w:rsidRPr="00CE7040">
        <w:t>/3)*tg</w:t>
      </w:r>
      <w:r w:rsidR="00C14546" w:rsidRPr="00CE7040">
        <w:rPr>
          <w:vertAlign w:val="superscript"/>
        </w:rPr>
        <w:t>2</w:t>
      </w:r>
      <w:r w:rsidR="00C14546" w:rsidRPr="00CE7040">
        <w:t>(45º-</w:t>
      </w:r>
      <w:r w:rsidR="0075543A" w:rsidRPr="00CE7040">
        <w:rPr>
          <w:rFonts w:asciiTheme="minorEastAsia" w:hAnsiTheme="minorEastAsia" w:hint="eastAsia"/>
        </w:rPr>
        <w:t>φ</w:t>
      </w:r>
      <w:r w:rsidR="00C14546" w:rsidRPr="00CE7040">
        <w:t>/2)=</w:t>
      </w:r>
    </w:p>
    <w:p w:rsidR="00C14546" w:rsidRPr="00CE7040" w:rsidRDefault="00C14546" w:rsidP="00F902B5">
      <w:r w:rsidRPr="00CE7040">
        <w:rPr>
          <w:rFonts w:hint="eastAsia"/>
        </w:rPr>
        <w:t>被动</w:t>
      </w:r>
      <w:r w:rsidRPr="00CE7040">
        <w:t>土压力产生的抗倾覆弯矩：M</w:t>
      </w:r>
      <w:r w:rsidRPr="00CE7040">
        <w:rPr>
          <w:vertAlign w:val="subscript"/>
        </w:rPr>
        <w:t>R4</w:t>
      </w:r>
      <w:r w:rsidRPr="00CE7040">
        <w:t>= 0.5*</w:t>
      </w:r>
      <w:proofErr w:type="spellStart"/>
      <w:r w:rsidRPr="00CE7040">
        <w:t>γs</w:t>
      </w:r>
      <w:proofErr w:type="spellEnd"/>
      <w:r w:rsidRPr="00CE7040">
        <w:t>*A*H</w:t>
      </w:r>
      <w:r w:rsidRPr="00CE7040">
        <w:rPr>
          <w:vertAlign w:val="superscript"/>
        </w:rPr>
        <w:t>2</w:t>
      </w:r>
      <w:r w:rsidRPr="00CE7040">
        <w:t>*(</w:t>
      </w:r>
      <w:proofErr w:type="spellStart"/>
      <w:r w:rsidRPr="00CE7040">
        <w:t>h+H</w:t>
      </w:r>
      <w:proofErr w:type="spellEnd"/>
      <w:r w:rsidRPr="00CE7040">
        <w:t>/3)*tg</w:t>
      </w:r>
      <w:r w:rsidRPr="00CE7040">
        <w:rPr>
          <w:vertAlign w:val="superscript"/>
        </w:rPr>
        <w:t>2</w:t>
      </w:r>
      <w:r w:rsidRPr="00CE7040">
        <w:t>(45º+</w:t>
      </w:r>
      <w:r w:rsidR="0075543A" w:rsidRPr="00CE7040">
        <w:rPr>
          <w:rFonts w:asciiTheme="minorEastAsia" w:hAnsiTheme="minorEastAsia" w:hint="eastAsia"/>
        </w:rPr>
        <w:t>φ</w:t>
      </w:r>
      <w:r w:rsidRPr="00CE7040">
        <w:t>/2)</w:t>
      </w:r>
      <w:r w:rsidR="00260479" w:rsidRPr="00CE7040">
        <w:t>*k</w:t>
      </w:r>
      <w:r w:rsidRPr="00CE7040">
        <w:t>=</w:t>
      </w:r>
    </w:p>
    <w:p w:rsidR="00FD0984" w:rsidRPr="00CE7040" w:rsidRDefault="00FD0984" w:rsidP="00FD0984">
      <w:pPr>
        <w:pStyle w:val="ab"/>
        <w:numPr>
          <w:ilvl w:val="0"/>
          <w:numId w:val="3"/>
        </w:numPr>
        <w:ind w:firstLineChars="0"/>
        <w:rPr>
          <w:rStyle w:val="ac"/>
          <w:b w:val="0"/>
          <w:bCs w:val="0"/>
        </w:rPr>
      </w:pPr>
      <w:r w:rsidRPr="00CE7040">
        <w:rPr>
          <w:rStyle w:val="ac"/>
          <w:rFonts w:hint="eastAsia"/>
        </w:rPr>
        <w:t>抗倾覆系数</w:t>
      </w:r>
    </w:p>
    <w:p w:rsidR="00FD0984" w:rsidRPr="00CE7040" w:rsidRDefault="00FD0984" w:rsidP="00FD0984">
      <w:r w:rsidRPr="00CE7040">
        <w:rPr>
          <w:position w:val="-30"/>
        </w:rPr>
        <w:object w:dxaOrig="3080" w:dyaOrig="680">
          <v:shape id="_x0000_i1028" type="#_x0000_t75" style="width:153.8pt;height:33.65pt" o:ole="">
            <v:imagedata r:id="rId14" o:title=""/>
          </v:shape>
          <o:OLEObject Type="Embed" ProgID="Equation.DSMT4" ShapeID="_x0000_i1028" DrawAspect="Content" ObjectID="_1743603763" r:id="rId15"/>
        </w:object>
      </w:r>
      <w:r w:rsidRPr="00CE7040">
        <w:t>=</w:t>
      </w:r>
    </w:p>
    <w:p w:rsidR="00FD0984" w:rsidRPr="00CE7040" w:rsidRDefault="00FD0984" w:rsidP="00FD0984">
      <w:r w:rsidRPr="00CE7040">
        <w:rPr>
          <w:rFonts w:hint="eastAsia"/>
        </w:rPr>
        <w:t>输出</w:t>
      </w:r>
      <w:r w:rsidRPr="00CE7040">
        <w:t>计算结果</w:t>
      </w:r>
    </w:p>
    <w:p w:rsidR="00FD0984" w:rsidRPr="00CE7040" w:rsidRDefault="00FD0984" w:rsidP="00FD0984">
      <w:r w:rsidRPr="00CE7040">
        <w:rPr>
          <w:rFonts w:hint="eastAsia"/>
        </w:rPr>
        <w:t>若</w:t>
      </w:r>
      <w:r w:rsidRPr="00CE7040">
        <w:t>计算结果&lt;1</w:t>
      </w:r>
      <w:r w:rsidRPr="00CE7040">
        <w:rPr>
          <w:rFonts w:hint="eastAsia"/>
        </w:rPr>
        <w:t>.</w:t>
      </w:r>
      <w:r w:rsidRPr="00CE7040">
        <w:t>5</w:t>
      </w:r>
      <w:r w:rsidRPr="00CE7040">
        <w:rPr>
          <w:rFonts w:hint="eastAsia"/>
        </w:rPr>
        <w:t>，</w:t>
      </w:r>
      <w:r w:rsidRPr="00CE7040">
        <w:t>输出，</w:t>
      </w:r>
      <w:r w:rsidR="00507B74">
        <w:rPr>
          <w:rFonts w:hint="eastAsia"/>
          <w:color w:val="FF0000"/>
        </w:rPr>
        <w:t>K</w:t>
      </w:r>
      <w:r w:rsidR="00507B74" w:rsidRPr="00507B74">
        <w:rPr>
          <w:color w:val="FF0000"/>
          <w:vertAlign w:val="subscript"/>
        </w:rPr>
        <w:t>OV</w:t>
      </w:r>
      <w:r w:rsidR="00FC4377" w:rsidRPr="00FC4377">
        <w:rPr>
          <w:color w:val="FF0000"/>
        </w:rPr>
        <w:t>&lt;1</w:t>
      </w:r>
      <w:r w:rsidR="00FC4377" w:rsidRPr="00FC4377">
        <w:rPr>
          <w:rFonts w:hint="eastAsia"/>
          <w:color w:val="FF0000"/>
        </w:rPr>
        <w:t>.</w:t>
      </w:r>
      <w:r w:rsidR="00FC4377" w:rsidRPr="00FC4377">
        <w:rPr>
          <w:color w:val="FF0000"/>
        </w:rPr>
        <w:t>5</w:t>
      </w:r>
      <w:r w:rsidR="00FC4377" w:rsidRPr="00FC4377">
        <w:rPr>
          <w:rFonts w:hint="eastAsia"/>
          <w:color w:val="FF0000"/>
        </w:rPr>
        <w:t>，</w:t>
      </w:r>
      <w:r w:rsidRPr="000669FD">
        <w:rPr>
          <w:color w:val="FF0000"/>
        </w:rPr>
        <w:t>抗</w:t>
      </w:r>
      <w:r w:rsidRPr="000669FD">
        <w:rPr>
          <w:rFonts w:hint="eastAsia"/>
          <w:color w:val="FF0000"/>
        </w:rPr>
        <w:t>倾覆</w:t>
      </w:r>
      <w:r w:rsidRPr="000669FD">
        <w:rPr>
          <w:color w:val="FF0000"/>
        </w:rPr>
        <w:t>不满足规范要求，重新计算！</w:t>
      </w:r>
    </w:p>
    <w:p w:rsidR="00FD0984" w:rsidRPr="00CE7040" w:rsidRDefault="00FD0984" w:rsidP="00FD0984">
      <w:r w:rsidRPr="00CE7040">
        <w:rPr>
          <w:rFonts w:hint="eastAsia"/>
        </w:rPr>
        <w:t>若</w:t>
      </w:r>
      <w:r w:rsidRPr="00CE7040">
        <w:t>计算结果</w:t>
      </w:r>
      <w:r w:rsidR="00FC4377">
        <w:rPr>
          <w:rFonts w:eastAsiaTheme="minorHAnsi"/>
        </w:rPr>
        <w:t>≥</w:t>
      </w:r>
      <w:r w:rsidR="00F35F45" w:rsidRPr="00CE7040">
        <w:t>1.5</w:t>
      </w:r>
      <w:r w:rsidRPr="00CE7040">
        <w:rPr>
          <w:rFonts w:hint="eastAsia"/>
        </w:rPr>
        <w:t>，</w:t>
      </w:r>
      <w:r w:rsidRPr="00CE7040">
        <w:t>输出，</w:t>
      </w:r>
      <w:r w:rsidR="00507B74">
        <w:rPr>
          <w:rFonts w:hint="eastAsia"/>
          <w:color w:val="FF0000"/>
        </w:rPr>
        <w:t>K</w:t>
      </w:r>
      <w:r w:rsidR="00507B74" w:rsidRPr="00507B74">
        <w:rPr>
          <w:color w:val="FF0000"/>
          <w:vertAlign w:val="subscript"/>
        </w:rPr>
        <w:t>OV</w:t>
      </w:r>
      <w:r w:rsidR="00FC4377" w:rsidRPr="00FC4377">
        <w:rPr>
          <w:rFonts w:eastAsiaTheme="minorHAnsi"/>
          <w:color w:val="FF0000"/>
        </w:rPr>
        <w:t>≥</w:t>
      </w:r>
      <w:r w:rsidR="00FC4377" w:rsidRPr="00FC4377">
        <w:rPr>
          <w:color w:val="FF0000"/>
        </w:rPr>
        <w:t>1.5</w:t>
      </w:r>
      <w:r w:rsidR="00FC4377" w:rsidRPr="00FC4377">
        <w:rPr>
          <w:rFonts w:hint="eastAsia"/>
          <w:color w:val="FF0000"/>
        </w:rPr>
        <w:t>，</w:t>
      </w:r>
      <w:r w:rsidRPr="000669FD">
        <w:rPr>
          <w:color w:val="FF0000"/>
        </w:rPr>
        <w:t>抗</w:t>
      </w:r>
      <w:r w:rsidR="00F35F45" w:rsidRPr="000669FD">
        <w:rPr>
          <w:rFonts w:hint="eastAsia"/>
          <w:color w:val="FF0000"/>
        </w:rPr>
        <w:t>倾覆</w:t>
      </w:r>
      <w:r w:rsidRPr="000669FD">
        <w:rPr>
          <w:rFonts w:hint="eastAsia"/>
          <w:color w:val="FF0000"/>
        </w:rPr>
        <w:t>满足</w:t>
      </w:r>
      <w:r w:rsidRPr="000669FD">
        <w:rPr>
          <w:color w:val="FF0000"/>
        </w:rPr>
        <w:t>规范要求！</w:t>
      </w:r>
    </w:p>
    <w:p w:rsidR="00FD0984" w:rsidRPr="00CE7040" w:rsidRDefault="00FD0984" w:rsidP="00FD0984">
      <w:r w:rsidRPr="00CE7040">
        <w:rPr>
          <w:rFonts w:hint="eastAsia"/>
        </w:rPr>
        <w:t>(除</w:t>
      </w:r>
      <w:r w:rsidRPr="00CE7040">
        <w:t>红色标注外，其余内容</w:t>
      </w:r>
      <w:r w:rsidRPr="00CE7040">
        <w:rPr>
          <w:rFonts w:hint="eastAsia"/>
        </w:rPr>
        <w:t>不需</w:t>
      </w:r>
      <w:r w:rsidRPr="00CE7040">
        <w:t>在软件中显示</w:t>
      </w:r>
      <w:r w:rsidRPr="00CE7040">
        <w:rPr>
          <w:rFonts w:hint="eastAsia"/>
        </w:rPr>
        <w:t>)</w:t>
      </w:r>
    </w:p>
    <w:p w:rsidR="00C61241" w:rsidRPr="00CE7040" w:rsidRDefault="00C61241" w:rsidP="00C61241">
      <w:pPr>
        <w:pStyle w:val="a9"/>
        <w:jc w:val="left"/>
      </w:pPr>
      <w:r w:rsidRPr="00CE7040">
        <w:rPr>
          <w:rFonts w:hint="eastAsia"/>
        </w:rPr>
        <w:t>第三步</w:t>
      </w:r>
      <w:r w:rsidRPr="00CE7040">
        <w:t>：固定</w:t>
      </w:r>
      <w:proofErr w:type="gramStart"/>
      <w:r w:rsidRPr="00CE7040">
        <w:t>墩</w:t>
      </w:r>
      <w:proofErr w:type="gramEnd"/>
      <w:r w:rsidRPr="00CE7040">
        <w:t>抗冲切验算</w:t>
      </w:r>
    </w:p>
    <w:p w:rsidR="00C61241" w:rsidRPr="00CE7040" w:rsidRDefault="005A2387" w:rsidP="00FD0984">
      <w:r w:rsidRPr="00CE7040">
        <w:rPr>
          <w:rFonts w:hint="eastAsia"/>
        </w:rPr>
        <w:t>冲</w:t>
      </w:r>
      <w:proofErr w:type="gramStart"/>
      <w:r w:rsidRPr="00CE7040">
        <w:rPr>
          <w:rFonts w:hint="eastAsia"/>
        </w:rPr>
        <w:t>切</w:t>
      </w:r>
      <w:r w:rsidRPr="00CE7040">
        <w:t>破坏面</w:t>
      </w:r>
      <w:proofErr w:type="gramEnd"/>
      <w:r w:rsidRPr="00CE7040">
        <w:t>周长</w:t>
      </w:r>
      <w:r w:rsidRPr="00CE7040">
        <w:rPr>
          <w:rFonts w:hint="eastAsia"/>
        </w:rPr>
        <w:t>μ</w:t>
      </w:r>
      <w:r w:rsidRPr="00CE7040">
        <w:t>m=3.14</w:t>
      </w:r>
      <w:r w:rsidR="00F30EA4" w:rsidRPr="00CE7040">
        <w:t>*(</w:t>
      </w:r>
      <w:r w:rsidRPr="00CE7040">
        <w:t>d+</w:t>
      </w:r>
      <w:r w:rsidR="00D60D8C" w:rsidRPr="00CE7040">
        <w:t>2*b</w:t>
      </w:r>
      <w:r w:rsidRPr="00CE7040">
        <w:t>+1000</w:t>
      </w:r>
      <w:r w:rsidR="00F30EA4" w:rsidRPr="00CE7040">
        <w:t>*</w:t>
      </w:r>
      <w:r w:rsidRPr="00CE7040">
        <w:t>T-</w:t>
      </w:r>
      <w:r w:rsidR="00F30EA4" w:rsidRPr="00CE7040">
        <w:t>2*</w:t>
      </w:r>
      <w:r w:rsidRPr="00CE7040">
        <w:t>a)</w:t>
      </w:r>
      <w:r w:rsidR="00F30EA4" w:rsidRPr="00CE7040">
        <w:t xml:space="preserve"> </w:t>
      </w:r>
      <w:r w:rsidRPr="00CE7040">
        <w:t>=</w:t>
      </w:r>
    </w:p>
    <w:p w:rsidR="00F30EA4" w:rsidRPr="00CE7040" w:rsidRDefault="004A7A50" w:rsidP="00FD0984">
      <w:r w:rsidRPr="00CE7040">
        <w:rPr>
          <w:rFonts w:hint="eastAsia"/>
        </w:rPr>
        <w:t>η</w:t>
      </w:r>
      <w:r w:rsidRPr="00CE7040">
        <w:t>2=0.5+(</w:t>
      </w:r>
      <w:r w:rsidR="00654F34" w:rsidRPr="00CE7040">
        <w:t>10</w:t>
      </w:r>
      <w:r w:rsidRPr="00CE7040">
        <w:t>000*T-</w:t>
      </w:r>
      <w:r w:rsidR="00521F6B" w:rsidRPr="00CE7040">
        <w:t>20</w:t>
      </w:r>
      <w:r w:rsidRPr="00CE7040">
        <w:t>*a)/</w:t>
      </w:r>
      <w:proofErr w:type="spellStart"/>
      <w:r w:rsidRPr="00CE7040">
        <w:t>μm</w:t>
      </w:r>
      <w:proofErr w:type="spellEnd"/>
      <w:r w:rsidRPr="00CE7040">
        <w:t>=</w:t>
      </w:r>
    </w:p>
    <w:p w:rsidR="004A7A50" w:rsidRPr="00CE7040" w:rsidRDefault="004A7A50" w:rsidP="00FD0984">
      <w:r w:rsidRPr="00CE7040">
        <w:rPr>
          <w:rFonts w:hint="eastAsia"/>
        </w:rPr>
        <w:t>抗冲切</w:t>
      </w:r>
      <w:r w:rsidRPr="00CE7040">
        <w:t>影响系数</w:t>
      </w:r>
      <w:r w:rsidRPr="00CE7040">
        <w:rPr>
          <w:rFonts w:hint="eastAsia"/>
        </w:rPr>
        <w:t>η</w:t>
      </w:r>
      <w:r w:rsidRPr="00CE7040">
        <w:t>= m</w:t>
      </w:r>
      <w:r w:rsidR="00CC492A" w:rsidRPr="00CE7040">
        <w:t>in</w:t>
      </w:r>
      <w:r w:rsidRPr="00CE7040">
        <w:t xml:space="preserve"> {η1, η2}=</w:t>
      </w:r>
    </w:p>
    <w:p w:rsidR="00524153" w:rsidRPr="00CE7040" w:rsidRDefault="00524153" w:rsidP="00FD0984">
      <w:proofErr w:type="gramStart"/>
      <w:r w:rsidRPr="00CE7040">
        <w:rPr>
          <w:rFonts w:hint="eastAsia"/>
        </w:rPr>
        <w:t>墩</w:t>
      </w:r>
      <w:r w:rsidRPr="00CE7040">
        <w:t>体抗冲</w:t>
      </w:r>
      <w:proofErr w:type="gramEnd"/>
      <w:r w:rsidRPr="00CE7040">
        <w:t>切力</w:t>
      </w:r>
      <w:r w:rsidRPr="00CE7040">
        <w:rPr>
          <w:rFonts w:hint="eastAsia"/>
        </w:rPr>
        <w:t>F1=</w:t>
      </w:r>
      <w:r w:rsidR="00CB2C47" w:rsidRPr="00CE7040">
        <w:t xml:space="preserve"> 0.7*βh*</w:t>
      </w:r>
      <w:proofErr w:type="spellStart"/>
      <w:r w:rsidR="00CB2C47" w:rsidRPr="00CE7040">
        <w:t>ft</w:t>
      </w:r>
      <w:proofErr w:type="spellEnd"/>
      <w:r w:rsidR="00CB2C47" w:rsidRPr="00CE7040">
        <w:t>*η*</w:t>
      </w:r>
      <w:proofErr w:type="spellStart"/>
      <w:r w:rsidR="00CB2C47" w:rsidRPr="00CE7040">
        <w:t>μm</w:t>
      </w:r>
      <w:proofErr w:type="spellEnd"/>
      <w:r w:rsidR="00CB2C47" w:rsidRPr="00CE7040">
        <w:t>*(500*T-1.5*a)=</w:t>
      </w:r>
    </w:p>
    <w:p w:rsidR="00CB2C47" w:rsidRPr="00CE7040" w:rsidRDefault="00CB2C47" w:rsidP="00CB2C47">
      <w:r w:rsidRPr="00CE7040">
        <w:rPr>
          <w:rFonts w:hint="eastAsia"/>
        </w:rPr>
        <w:t>输出</w:t>
      </w:r>
      <w:r w:rsidRPr="00CE7040">
        <w:t>计算结果</w:t>
      </w:r>
    </w:p>
    <w:p w:rsidR="00CB2C47" w:rsidRPr="00CE7040" w:rsidRDefault="00CB2C47" w:rsidP="00CB2C47">
      <w:proofErr w:type="gramStart"/>
      <w:r w:rsidRPr="00CE7040">
        <w:rPr>
          <w:rFonts w:hint="eastAsia"/>
        </w:rPr>
        <w:t>若墩体</w:t>
      </w:r>
      <w:r w:rsidRPr="00CE7040">
        <w:t>抗冲</w:t>
      </w:r>
      <w:proofErr w:type="gramEnd"/>
      <w:r w:rsidRPr="00CE7040">
        <w:t>切力&lt;</w:t>
      </w:r>
      <w:r w:rsidRPr="00CE7040">
        <w:rPr>
          <w:rFonts w:hint="eastAsia"/>
        </w:rPr>
        <w:t>输入的</w:t>
      </w:r>
      <w:r w:rsidRPr="00CE7040">
        <w:t>双管推力</w:t>
      </w:r>
      <w:r w:rsidRPr="00CE7040">
        <w:rPr>
          <w:rFonts w:hint="eastAsia"/>
        </w:rPr>
        <w:t>F，</w:t>
      </w:r>
      <w:r w:rsidRPr="00CE7040">
        <w:t>输出，</w:t>
      </w:r>
      <w:r w:rsidR="000669FD" w:rsidRPr="003C7746">
        <w:rPr>
          <w:rFonts w:hint="eastAsia"/>
          <w:color w:val="FF0000"/>
        </w:rPr>
        <w:t>F1</w:t>
      </w:r>
      <w:r w:rsidR="00FC4377" w:rsidRPr="003C7746">
        <w:rPr>
          <w:color w:val="FF0000"/>
        </w:rPr>
        <w:t>&lt;</w:t>
      </w:r>
      <w:r w:rsidR="00FC4377" w:rsidRPr="003C7746">
        <w:rPr>
          <w:rFonts w:hint="eastAsia"/>
          <w:color w:val="FF0000"/>
        </w:rPr>
        <w:t>F</w:t>
      </w:r>
      <w:r w:rsidR="001C2931">
        <w:rPr>
          <w:rFonts w:hint="eastAsia"/>
          <w:color w:val="FF0000"/>
        </w:rPr>
        <w:t>，</w:t>
      </w:r>
      <w:proofErr w:type="gramStart"/>
      <w:r w:rsidRPr="003C7746">
        <w:rPr>
          <w:rFonts w:hint="eastAsia"/>
          <w:color w:val="FF0000"/>
        </w:rPr>
        <w:t>墩体</w:t>
      </w:r>
      <w:r w:rsidRPr="003C7746">
        <w:rPr>
          <w:color w:val="FF0000"/>
        </w:rPr>
        <w:t>抗冲</w:t>
      </w:r>
      <w:proofErr w:type="gramEnd"/>
      <w:r w:rsidRPr="003C7746">
        <w:rPr>
          <w:color w:val="FF0000"/>
        </w:rPr>
        <w:t>切不满足规范要求，重新计算！</w:t>
      </w:r>
    </w:p>
    <w:p w:rsidR="00CB2C47" w:rsidRPr="00CE7040" w:rsidRDefault="00CB2C47" w:rsidP="00CB2C47">
      <w:proofErr w:type="gramStart"/>
      <w:r w:rsidRPr="00CE7040">
        <w:rPr>
          <w:rFonts w:hint="eastAsia"/>
        </w:rPr>
        <w:t>若墩体</w:t>
      </w:r>
      <w:r w:rsidRPr="00CE7040">
        <w:t>抗冲</w:t>
      </w:r>
      <w:proofErr w:type="gramEnd"/>
      <w:r w:rsidRPr="00CE7040">
        <w:t>切力</w:t>
      </w:r>
      <w:r w:rsidR="00FC4377" w:rsidRPr="00FC4377">
        <w:rPr>
          <w:rFonts w:eastAsiaTheme="minorHAnsi"/>
          <w:color w:val="FF0000"/>
        </w:rPr>
        <w:t>≥</w:t>
      </w:r>
      <w:r w:rsidRPr="00CE7040">
        <w:rPr>
          <w:rFonts w:hint="eastAsia"/>
        </w:rPr>
        <w:t>输入的</w:t>
      </w:r>
      <w:r w:rsidRPr="00CE7040">
        <w:t>双管推力</w:t>
      </w:r>
      <w:r w:rsidRPr="00CE7040">
        <w:rPr>
          <w:rFonts w:hint="eastAsia"/>
        </w:rPr>
        <w:t>F，</w:t>
      </w:r>
      <w:r w:rsidRPr="00CE7040">
        <w:t>输出，</w:t>
      </w:r>
      <w:r w:rsidR="000669FD" w:rsidRPr="003C7746">
        <w:rPr>
          <w:rFonts w:hint="eastAsia"/>
          <w:color w:val="FF0000"/>
        </w:rPr>
        <w:t>F1</w:t>
      </w:r>
      <w:r w:rsidR="00FC4377" w:rsidRPr="003C7746">
        <w:rPr>
          <w:rFonts w:eastAsiaTheme="minorHAnsi"/>
          <w:color w:val="FF0000"/>
        </w:rPr>
        <w:t>≥</w:t>
      </w:r>
      <w:r w:rsidR="00FC4377" w:rsidRPr="003C7746">
        <w:rPr>
          <w:rFonts w:hint="eastAsia"/>
          <w:color w:val="FF0000"/>
        </w:rPr>
        <w:t>F</w:t>
      </w:r>
      <w:r w:rsidR="001C2931">
        <w:rPr>
          <w:rFonts w:hint="eastAsia"/>
          <w:color w:val="FF0000"/>
        </w:rPr>
        <w:t>，</w:t>
      </w:r>
      <w:proofErr w:type="gramStart"/>
      <w:r w:rsidRPr="003C7746">
        <w:rPr>
          <w:rFonts w:hint="eastAsia"/>
          <w:color w:val="FF0000"/>
        </w:rPr>
        <w:t>墩体</w:t>
      </w:r>
      <w:r w:rsidRPr="003C7746">
        <w:rPr>
          <w:color w:val="FF0000"/>
        </w:rPr>
        <w:t>抗冲切</w:t>
      </w:r>
      <w:r w:rsidRPr="003C7746">
        <w:rPr>
          <w:rFonts w:hint="eastAsia"/>
          <w:color w:val="FF0000"/>
        </w:rPr>
        <w:t>满足</w:t>
      </w:r>
      <w:proofErr w:type="gramEnd"/>
      <w:r w:rsidRPr="003C7746">
        <w:rPr>
          <w:color w:val="FF0000"/>
        </w:rPr>
        <w:t>规范要求！</w:t>
      </w:r>
    </w:p>
    <w:p w:rsidR="00CB2C47" w:rsidRPr="00CE7040" w:rsidRDefault="00CB2C47" w:rsidP="00CB2C47">
      <w:r w:rsidRPr="00CE7040">
        <w:rPr>
          <w:rFonts w:hint="eastAsia"/>
        </w:rPr>
        <w:t>(除</w:t>
      </w:r>
      <w:r w:rsidRPr="00CE7040">
        <w:t>红色标注外，其余内容</w:t>
      </w:r>
      <w:r w:rsidRPr="00CE7040">
        <w:rPr>
          <w:rFonts w:hint="eastAsia"/>
        </w:rPr>
        <w:t>不需</w:t>
      </w:r>
      <w:r w:rsidRPr="00CE7040">
        <w:t>在软件中显示</w:t>
      </w:r>
      <w:r w:rsidRPr="00CE7040">
        <w:rPr>
          <w:rFonts w:hint="eastAsia"/>
        </w:rPr>
        <w:t>)</w:t>
      </w:r>
    </w:p>
    <w:p w:rsidR="003B1E98" w:rsidRPr="00CE7040" w:rsidRDefault="00DB4C70" w:rsidP="00961B64">
      <w:pPr>
        <w:pStyle w:val="a9"/>
        <w:jc w:val="left"/>
        <w:rPr>
          <w:rFonts w:hint="eastAsia"/>
        </w:rPr>
      </w:pPr>
      <w:r w:rsidRPr="00CE7040">
        <w:rPr>
          <w:rFonts w:hint="eastAsia"/>
        </w:rPr>
        <w:t>第四步</w:t>
      </w:r>
      <w:r w:rsidRPr="00CE7040">
        <w:t>：</w:t>
      </w:r>
      <w:r w:rsidRPr="00CE7040">
        <w:rPr>
          <w:rFonts w:hint="eastAsia"/>
        </w:rPr>
        <w:t>地基承载力</w:t>
      </w:r>
      <w:r w:rsidRPr="00CE7040">
        <w:t>验算</w:t>
      </w:r>
    </w:p>
    <w:p w:rsidR="003B1E98" w:rsidRPr="00CE7040" w:rsidRDefault="003B1E98" w:rsidP="00035DEA"/>
    <w:p w:rsidR="00035DEA" w:rsidRPr="00CE7040" w:rsidRDefault="00035DEA" w:rsidP="00035DEA">
      <w:r w:rsidRPr="00CE7040">
        <w:rPr>
          <w:rFonts w:hint="eastAsia"/>
        </w:rPr>
        <w:t>最大</w:t>
      </w:r>
      <w:r w:rsidRPr="00CE7040">
        <w:t>压应力：</w:t>
      </w:r>
      <w:r w:rsidRPr="00CE7040">
        <w:rPr>
          <w:position w:val="-24"/>
        </w:rPr>
        <w:object w:dxaOrig="5040" w:dyaOrig="620">
          <v:shape id="_x0000_i1029" type="#_x0000_t75" style="width:252.45pt;height:31.3pt" o:ole="">
            <v:imagedata r:id="rId16" o:title=""/>
          </v:shape>
          <o:OLEObject Type="Embed" ProgID="Equation.DSMT4" ShapeID="_x0000_i1029" DrawAspect="Content" ObjectID="_1743603764" r:id="rId17"/>
        </w:object>
      </w:r>
      <w:r w:rsidRPr="00CE7040">
        <w:t>=</w:t>
      </w:r>
    </w:p>
    <w:p w:rsidR="00035DEA" w:rsidRPr="00CE7040" w:rsidRDefault="00035DEA" w:rsidP="00035DEA"/>
    <w:p w:rsidR="00035DEA" w:rsidRPr="00CE7040" w:rsidRDefault="00035DEA" w:rsidP="00035DEA">
      <w:r w:rsidRPr="00CE7040">
        <w:rPr>
          <w:rFonts w:hint="eastAsia"/>
        </w:rPr>
        <w:t>最小</w:t>
      </w:r>
      <w:r w:rsidRPr="00CE7040">
        <w:t>压应力：</w:t>
      </w:r>
      <w:r w:rsidRPr="00CE7040">
        <w:rPr>
          <w:position w:val="-24"/>
        </w:rPr>
        <w:object w:dxaOrig="5020" w:dyaOrig="620">
          <v:shape id="_x0000_i1030" type="#_x0000_t75" style="width:251.05pt;height:31.3pt" o:ole="">
            <v:imagedata r:id="rId18" o:title=""/>
          </v:shape>
          <o:OLEObject Type="Embed" ProgID="Equation.DSMT4" ShapeID="_x0000_i1030" DrawAspect="Content" ObjectID="_1743603765" r:id="rId19"/>
        </w:object>
      </w:r>
      <w:r w:rsidRPr="00CE7040">
        <w:t>=</w:t>
      </w:r>
    </w:p>
    <w:p w:rsidR="00035DEA" w:rsidRPr="00CE7040" w:rsidRDefault="00035DEA" w:rsidP="00035DEA"/>
    <w:p w:rsidR="00961B64" w:rsidRPr="00CE7040" w:rsidRDefault="00961B64" w:rsidP="00961B64">
      <w:r w:rsidRPr="00CE7040">
        <w:rPr>
          <w:rFonts w:hint="eastAsia"/>
        </w:rPr>
        <w:t>输出</w:t>
      </w:r>
      <w:r w:rsidRPr="00CE7040">
        <w:t>计算结果</w:t>
      </w:r>
    </w:p>
    <w:p w:rsidR="00961B64" w:rsidRPr="00CE7040" w:rsidRDefault="00961B64" w:rsidP="00961B64">
      <w:proofErr w:type="gramStart"/>
      <w:r w:rsidRPr="00CE7040">
        <w:rPr>
          <w:rFonts w:hint="eastAsia"/>
        </w:rPr>
        <w:t>若最大</w:t>
      </w:r>
      <w:proofErr w:type="gramEnd"/>
      <w:r w:rsidRPr="00CE7040">
        <w:rPr>
          <w:rFonts w:hint="eastAsia"/>
        </w:rPr>
        <w:t>压应力</w:t>
      </w:r>
      <w:proofErr w:type="spellStart"/>
      <w:r w:rsidRPr="00CE7040">
        <w:t>p</w:t>
      </w:r>
      <w:r w:rsidR="00572B4A" w:rsidRPr="00572B4A">
        <w:rPr>
          <w:vertAlign w:val="subscript"/>
        </w:rPr>
        <w:t>k</w:t>
      </w:r>
      <w:r w:rsidRPr="00CE7040">
        <w:rPr>
          <w:vertAlign w:val="subscript"/>
        </w:rPr>
        <w:t>max</w:t>
      </w:r>
      <w:proofErr w:type="spellEnd"/>
      <w:r w:rsidRPr="00CE7040">
        <w:t xml:space="preserve"> </w:t>
      </w:r>
      <w:r w:rsidR="0013261F" w:rsidRPr="00C354B2">
        <w:rPr>
          <w:rFonts w:eastAsiaTheme="minorHAnsi"/>
          <w:color w:val="FF0000"/>
        </w:rPr>
        <w:t>≤</w:t>
      </w:r>
      <w:r w:rsidRPr="00CE7040">
        <w:rPr>
          <w:rFonts w:hint="eastAsia"/>
        </w:rPr>
        <w:t xml:space="preserve"> 1.2*</w:t>
      </w:r>
      <w:r w:rsidR="0013261F">
        <w:t>P</w:t>
      </w:r>
      <w:r w:rsidR="0013261F" w:rsidRPr="0013261F">
        <w:rPr>
          <w:vertAlign w:val="subscript"/>
        </w:rPr>
        <w:t>K</w:t>
      </w:r>
      <w:r w:rsidRPr="00CE7040">
        <w:rPr>
          <w:rFonts w:hint="eastAsia"/>
        </w:rPr>
        <w:t>；且</w:t>
      </w:r>
      <w:proofErr w:type="spellStart"/>
      <w:r w:rsidRPr="00CE7040">
        <w:t>p</w:t>
      </w:r>
      <w:r w:rsidR="00572B4A" w:rsidRPr="00572B4A">
        <w:rPr>
          <w:vertAlign w:val="subscript"/>
        </w:rPr>
        <w:t>k</w:t>
      </w:r>
      <w:r w:rsidRPr="00CE7040">
        <w:rPr>
          <w:vertAlign w:val="subscript"/>
        </w:rPr>
        <w:t>min</w:t>
      </w:r>
      <w:proofErr w:type="spellEnd"/>
      <w:r w:rsidRPr="00CE7040">
        <w:rPr>
          <w:rFonts w:hint="eastAsia"/>
        </w:rPr>
        <w:t>&gt;0</w:t>
      </w:r>
      <w:r w:rsidRPr="00CE7040">
        <w:t>输出，</w:t>
      </w:r>
      <w:r w:rsidR="00601F20" w:rsidRPr="00C354B2">
        <w:rPr>
          <w:color w:val="FF0000"/>
        </w:rPr>
        <w:t>p</w:t>
      </w:r>
      <w:r w:rsidR="00166844" w:rsidRPr="00C354B2">
        <w:rPr>
          <w:color w:val="FF0000"/>
          <w:vertAlign w:val="subscript"/>
        </w:rPr>
        <w:t>k</w:t>
      </w:r>
      <w:r w:rsidR="00601F20" w:rsidRPr="00C354B2">
        <w:rPr>
          <w:color w:val="FF0000"/>
          <w:vertAlign w:val="subscript"/>
        </w:rPr>
        <w:t>max</w:t>
      </w:r>
      <w:r w:rsidR="003A3F17" w:rsidRPr="00C354B2">
        <w:rPr>
          <w:rFonts w:eastAsiaTheme="minorHAnsi"/>
          <w:color w:val="FF0000"/>
        </w:rPr>
        <w:t>≤</w:t>
      </w:r>
      <w:r w:rsidR="00BE2433" w:rsidRPr="00C354B2">
        <w:rPr>
          <w:rFonts w:hint="eastAsia"/>
          <w:color w:val="FF0000"/>
        </w:rPr>
        <w:t>1.2*</w:t>
      </w:r>
      <w:r w:rsidR="003A3F17" w:rsidRPr="00C354B2">
        <w:rPr>
          <w:color w:val="FF0000"/>
        </w:rPr>
        <w:t>P</w:t>
      </w:r>
      <w:r w:rsidR="003A3F17" w:rsidRPr="00C354B2">
        <w:rPr>
          <w:color w:val="FF0000"/>
          <w:vertAlign w:val="subscript"/>
        </w:rPr>
        <w:t>K</w:t>
      </w:r>
      <w:r w:rsidR="00166844" w:rsidRPr="00C354B2">
        <w:rPr>
          <w:rFonts w:hint="eastAsia"/>
          <w:color w:val="FF0000"/>
        </w:rPr>
        <w:t>，</w:t>
      </w:r>
      <w:proofErr w:type="spellStart"/>
      <w:r w:rsidR="00166844" w:rsidRPr="00C354B2">
        <w:rPr>
          <w:color w:val="FF0000"/>
        </w:rPr>
        <w:t>p</w:t>
      </w:r>
      <w:r w:rsidR="00166844" w:rsidRPr="00C354B2">
        <w:rPr>
          <w:color w:val="FF0000"/>
          <w:vertAlign w:val="subscript"/>
        </w:rPr>
        <w:t>kmin</w:t>
      </w:r>
      <w:proofErr w:type="spellEnd"/>
      <w:r w:rsidR="00166844" w:rsidRPr="00C354B2">
        <w:rPr>
          <w:rFonts w:hint="eastAsia"/>
          <w:color w:val="FF0000"/>
        </w:rPr>
        <w:t>&gt;0</w:t>
      </w:r>
      <w:r w:rsidR="00166844" w:rsidRPr="00C354B2">
        <w:rPr>
          <w:rFonts w:hint="eastAsia"/>
          <w:color w:val="FF0000"/>
        </w:rPr>
        <w:t>，</w:t>
      </w:r>
      <w:r w:rsidRPr="00645921">
        <w:rPr>
          <w:rFonts w:hint="eastAsia"/>
          <w:color w:val="FF0000"/>
        </w:rPr>
        <w:t>地基承载力</w:t>
      </w:r>
      <w:r w:rsidRPr="00645921">
        <w:rPr>
          <w:color w:val="FF0000"/>
        </w:rPr>
        <w:t>满足规范要求</w:t>
      </w:r>
    </w:p>
    <w:p w:rsidR="00961B64" w:rsidRPr="00CE7040" w:rsidRDefault="00961B64" w:rsidP="00961B64">
      <w:r w:rsidRPr="00CE7040">
        <w:rPr>
          <w:rFonts w:hint="eastAsia"/>
        </w:rPr>
        <w:t>若最大压应力</w:t>
      </w:r>
      <w:proofErr w:type="spellStart"/>
      <w:r w:rsidRPr="00CE7040">
        <w:t>p</w:t>
      </w:r>
      <w:r w:rsidR="00572B4A" w:rsidRPr="00572B4A">
        <w:rPr>
          <w:vertAlign w:val="subscript"/>
        </w:rPr>
        <w:t>k</w:t>
      </w:r>
      <w:r w:rsidRPr="00CE7040">
        <w:rPr>
          <w:vertAlign w:val="subscript"/>
        </w:rPr>
        <w:t>max</w:t>
      </w:r>
      <w:proofErr w:type="spellEnd"/>
      <w:r w:rsidRPr="00CE7040">
        <w:t>&gt;=</w:t>
      </w:r>
      <w:r w:rsidRPr="00CE7040">
        <w:rPr>
          <w:rFonts w:hint="eastAsia"/>
        </w:rPr>
        <w:t xml:space="preserve"> 1.2*</w:t>
      </w:r>
      <w:bookmarkStart w:id="0" w:name="_GoBack"/>
      <w:bookmarkEnd w:id="0"/>
      <w:r w:rsidR="0013261F">
        <w:t>P</w:t>
      </w:r>
      <w:r w:rsidR="0013261F" w:rsidRPr="0013261F">
        <w:rPr>
          <w:vertAlign w:val="subscript"/>
        </w:rPr>
        <w:t>K</w:t>
      </w:r>
      <w:r w:rsidRPr="00CE7040">
        <w:rPr>
          <w:rFonts w:hint="eastAsia"/>
        </w:rPr>
        <w:t>；或</w:t>
      </w:r>
      <w:proofErr w:type="spellStart"/>
      <w:r w:rsidRPr="00CE7040">
        <w:t>p</w:t>
      </w:r>
      <w:r w:rsidR="00572B4A" w:rsidRPr="00572B4A">
        <w:rPr>
          <w:vertAlign w:val="subscript"/>
        </w:rPr>
        <w:t>k</w:t>
      </w:r>
      <w:r w:rsidRPr="00CE7040">
        <w:rPr>
          <w:vertAlign w:val="subscript"/>
        </w:rPr>
        <w:t>min</w:t>
      </w:r>
      <w:proofErr w:type="spellEnd"/>
      <w:r w:rsidRPr="00CE7040">
        <w:t>&lt;</w:t>
      </w:r>
      <w:r w:rsidRPr="00CE7040">
        <w:rPr>
          <w:rFonts w:hint="eastAsia"/>
        </w:rPr>
        <w:t>0</w:t>
      </w:r>
      <w:r w:rsidRPr="00CE7040">
        <w:t>输出，</w:t>
      </w:r>
      <w:proofErr w:type="spellStart"/>
      <w:r w:rsidR="00C2067A" w:rsidRPr="00D82F3D">
        <w:rPr>
          <w:color w:val="FF0000"/>
        </w:rPr>
        <w:t>p</w:t>
      </w:r>
      <w:r w:rsidR="00C2067A" w:rsidRPr="00D82F3D">
        <w:rPr>
          <w:color w:val="FF0000"/>
          <w:vertAlign w:val="subscript"/>
        </w:rPr>
        <w:t>kmax</w:t>
      </w:r>
      <w:proofErr w:type="spellEnd"/>
      <w:r w:rsidR="00C2067A" w:rsidRPr="00697003">
        <w:rPr>
          <w:rFonts w:eastAsiaTheme="minorHAnsi" w:hint="eastAsia"/>
          <w:color w:val="FF0000"/>
        </w:rPr>
        <w:t>&gt;</w:t>
      </w:r>
      <w:r w:rsidR="00C2067A" w:rsidRPr="00697003">
        <w:rPr>
          <w:rFonts w:hint="eastAsia"/>
          <w:color w:val="FF0000"/>
        </w:rPr>
        <w:t>1.2*</w:t>
      </w:r>
      <w:r w:rsidR="00C2067A" w:rsidRPr="00697003">
        <w:rPr>
          <w:color w:val="FF0000"/>
        </w:rPr>
        <w:t>P</w:t>
      </w:r>
      <w:r w:rsidR="00C2067A" w:rsidRPr="00697003">
        <w:rPr>
          <w:color w:val="FF0000"/>
          <w:vertAlign w:val="subscript"/>
        </w:rPr>
        <w:t>K</w:t>
      </w:r>
      <w:r w:rsidR="00C2067A">
        <w:rPr>
          <w:rFonts w:hint="eastAsia"/>
          <w:color w:val="FF0000"/>
        </w:rPr>
        <w:t>，</w:t>
      </w:r>
      <w:proofErr w:type="spellStart"/>
      <w:r w:rsidR="00C2067A" w:rsidRPr="00D82F3D">
        <w:rPr>
          <w:color w:val="FF0000"/>
        </w:rPr>
        <w:t>p</w:t>
      </w:r>
      <w:r w:rsidR="00C2067A" w:rsidRPr="00D82F3D">
        <w:rPr>
          <w:color w:val="FF0000"/>
          <w:vertAlign w:val="subscript"/>
        </w:rPr>
        <w:t>kmin</w:t>
      </w:r>
      <w:proofErr w:type="spellEnd"/>
      <w:r w:rsidR="00C2067A" w:rsidRPr="00697003">
        <w:rPr>
          <w:color w:val="FF0000"/>
        </w:rPr>
        <w:t>&lt;</w:t>
      </w:r>
      <w:r w:rsidR="00C2067A" w:rsidRPr="00697003">
        <w:rPr>
          <w:rFonts w:hint="eastAsia"/>
          <w:color w:val="FF0000"/>
        </w:rPr>
        <w:t>0</w:t>
      </w:r>
      <w:r w:rsidR="00E20C6B" w:rsidRPr="00697003">
        <w:rPr>
          <w:rFonts w:hint="eastAsia"/>
          <w:color w:val="FF0000"/>
        </w:rPr>
        <w:t>，</w:t>
      </w:r>
      <w:r w:rsidR="00587DF9">
        <w:rPr>
          <w:rFonts w:hint="eastAsia"/>
          <w:color w:val="FF0000"/>
        </w:rPr>
        <w:t>【</w:t>
      </w:r>
      <w:proofErr w:type="spellStart"/>
      <w:r w:rsidR="00C2067A" w:rsidRPr="00D82F3D">
        <w:rPr>
          <w:color w:val="FF0000"/>
        </w:rPr>
        <w:t>p</w:t>
      </w:r>
      <w:r w:rsidR="00C2067A" w:rsidRPr="00D82F3D">
        <w:rPr>
          <w:color w:val="FF0000"/>
          <w:vertAlign w:val="subscript"/>
        </w:rPr>
        <w:t>kmax</w:t>
      </w:r>
      <w:proofErr w:type="spellEnd"/>
      <w:r w:rsidR="00C2067A" w:rsidRPr="00697003">
        <w:rPr>
          <w:rFonts w:eastAsiaTheme="minorHAnsi" w:hint="eastAsia"/>
          <w:color w:val="FF0000"/>
        </w:rPr>
        <w:t>&gt;</w:t>
      </w:r>
      <w:r w:rsidR="00C2067A" w:rsidRPr="00697003">
        <w:rPr>
          <w:rFonts w:hint="eastAsia"/>
          <w:color w:val="FF0000"/>
        </w:rPr>
        <w:t>1.2*</w:t>
      </w:r>
      <w:r w:rsidR="00C2067A" w:rsidRPr="00697003">
        <w:rPr>
          <w:color w:val="FF0000"/>
        </w:rPr>
        <w:t>P</w:t>
      </w:r>
      <w:r w:rsidR="00C2067A" w:rsidRPr="00697003">
        <w:rPr>
          <w:color w:val="FF0000"/>
          <w:vertAlign w:val="subscript"/>
        </w:rPr>
        <w:t>K</w:t>
      </w:r>
      <w:r w:rsidR="00C2067A">
        <w:rPr>
          <w:rFonts w:hint="eastAsia"/>
          <w:color w:val="FF0000"/>
        </w:rPr>
        <w:t>，</w:t>
      </w:r>
      <w:proofErr w:type="spellStart"/>
      <w:r w:rsidR="00C2067A" w:rsidRPr="00D82F3D">
        <w:rPr>
          <w:color w:val="FF0000"/>
        </w:rPr>
        <w:t>p</w:t>
      </w:r>
      <w:r w:rsidR="00C2067A" w:rsidRPr="00D82F3D">
        <w:rPr>
          <w:color w:val="FF0000"/>
          <w:vertAlign w:val="subscript"/>
        </w:rPr>
        <w:t>kmin</w:t>
      </w:r>
      <w:proofErr w:type="spellEnd"/>
      <w:r w:rsidR="00C2067A" w:rsidRPr="00697003">
        <w:rPr>
          <w:rFonts w:eastAsiaTheme="minorHAnsi" w:hint="eastAsia"/>
          <w:color w:val="FF0000"/>
        </w:rPr>
        <w:t>&gt;</w:t>
      </w:r>
      <w:r w:rsidR="00C2067A" w:rsidRPr="00697003">
        <w:rPr>
          <w:rFonts w:hint="eastAsia"/>
          <w:color w:val="FF0000"/>
        </w:rPr>
        <w:t>0</w:t>
      </w:r>
      <w:r w:rsidR="00587DF9">
        <w:rPr>
          <w:rFonts w:hint="eastAsia"/>
          <w:color w:val="FF0000"/>
        </w:rPr>
        <w:t>】</w:t>
      </w:r>
      <w:r w:rsidR="00C2067A">
        <w:rPr>
          <w:rFonts w:hint="eastAsia"/>
          <w:color w:val="FF0000"/>
        </w:rPr>
        <w:t>、</w:t>
      </w:r>
      <w:r w:rsidR="00C2067A">
        <w:rPr>
          <w:rFonts w:hint="eastAsia"/>
          <w:color w:val="FF0000"/>
        </w:rPr>
        <w:t>【</w:t>
      </w:r>
      <w:proofErr w:type="spellStart"/>
      <w:r w:rsidR="00C2067A" w:rsidRPr="00D82F3D">
        <w:rPr>
          <w:color w:val="FF0000"/>
        </w:rPr>
        <w:t>p</w:t>
      </w:r>
      <w:r w:rsidR="00C2067A" w:rsidRPr="00D82F3D">
        <w:rPr>
          <w:color w:val="FF0000"/>
          <w:vertAlign w:val="subscript"/>
        </w:rPr>
        <w:t>kmax</w:t>
      </w:r>
      <w:proofErr w:type="spellEnd"/>
      <w:r w:rsidR="00C2067A" w:rsidRPr="00697003">
        <w:rPr>
          <w:color w:val="FF0000"/>
        </w:rPr>
        <w:t>&lt;</w:t>
      </w:r>
      <w:r w:rsidR="00C2067A" w:rsidRPr="00697003">
        <w:rPr>
          <w:rFonts w:hint="eastAsia"/>
          <w:color w:val="FF0000"/>
        </w:rPr>
        <w:t>1.2*</w:t>
      </w:r>
      <w:r w:rsidR="00C2067A" w:rsidRPr="00697003">
        <w:rPr>
          <w:color w:val="FF0000"/>
        </w:rPr>
        <w:t>P</w:t>
      </w:r>
      <w:r w:rsidR="00C2067A" w:rsidRPr="00697003">
        <w:rPr>
          <w:color w:val="FF0000"/>
          <w:vertAlign w:val="subscript"/>
        </w:rPr>
        <w:t>K</w:t>
      </w:r>
      <w:r w:rsidR="00C2067A">
        <w:rPr>
          <w:rFonts w:hint="eastAsia"/>
          <w:color w:val="FF0000"/>
        </w:rPr>
        <w:t>，</w:t>
      </w:r>
      <w:proofErr w:type="spellStart"/>
      <w:r w:rsidR="00C2067A" w:rsidRPr="00D82F3D">
        <w:rPr>
          <w:color w:val="FF0000"/>
        </w:rPr>
        <w:t>p</w:t>
      </w:r>
      <w:r w:rsidR="00C2067A" w:rsidRPr="00D82F3D">
        <w:rPr>
          <w:color w:val="FF0000"/>
          <w:vertAlign w:val="subscript"/>
        </w:rPr>
        <w:t>kmin</w:t>
      </w:r>
      <w:proofErr w:type="spellEnd"/>
      <w:r w:rsidR="00C2067A" w:rsidRPr="00697003">
        <w:rPr>
          <w:color w:val="FF0000"/>
        </w:rPr>
        <w:t>&lt;</w:t>
      </w:r>
      <w:r w:rsidR="00C2067A" w:rsidRPr="00697003">
        <w:rPr>
          <w:rFonts w:hint="eastAsia"/>
          <w:color w:val="FF0000"/>
        </w:rPr>
        <w:t>0</w:t>
      </w:r>
      <w:r w:rsidR="00C2067A">
        <w:rPr>
          <w:rFonts w:hint="eastAsia"/>
          <w:color w:val="FF0000"/>
        </w:rPr>
        <w:t>】</w:t>
      </w:r>
      <w:r w:rsidRPr="00697003">
        <w:rPr>
          <w:rFonts w:hint="eastAsia"/>
          <w:color w:val="FF0000"/>
        </w:rPr>
        <w:t>地基承载力</w:t>
      </w:r>
      <w:r w:rsidR="00D82F3D">
        <w:rPr>
          <w:rFonts w:hint="eastAsia"/>
          <w:color w:val="FF0000"/>
        </w:rPr>
        <w:t>不</w:t>
      </w:r>
      <w:r w:rsidRPr="00697003">
        <w:rPr>
          <w:color w:val="FF0000"/>
        </w:rPr>
        <w:t>满足规范要求</w:t>
      </w:r>
    </w:p>
    <w:p w:rsidR="00961B64" w:rsidRPr="00CE7040" w:rsidRDefault="00961B64" w:rsidP="00961B64">
      <w:r w:rsidRPr="00CE7040">
        <w:rPr>
          <w:rFonts w:hint="eastAsia"/>
        </w:rPr>
        <w:t>(除</w:t>
      </w:r>
      <w:r w:rsidRPr="00CE7040">
        <w:t>红色标注外，其余内容</w:t>
      </w:r>
      <w:r w:rsidRPr="00CE7040">
        <w:rPr>
          <w:rFonts w:hint="eastAsia"/>
        </w:rPr>
        <w:t>不需</w:t>
      </w:r>
      <w:r w:rsidRPr="00CE7040">
        <w:t>在软件中显示</w:t>
      </w:r>
      <w:r w:rsidRPr="00CE7040">
        <w:rPr>
          <w:rFonts w:hint="eastAsia"/>
        </w:rPr>
        <w:t>)</w:t>
      </w:r>
    </w:p>
    <w:sectPr w:rsidR="00961B64" w:rsidRPr="00CE70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5EC5" w:rsidRDefault="00945EC5" w:rsidP="00623766">
      <w:r>
        <w:separator/>
      </w:r>
    </w:p>
  </w:endnote>
  <w:endnote w:type="continuationSeparator" w:id="0">
    <w:p w:rsidR="00945EC5" w:rsidRDefault="00945EC5" w:rsidP="006237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5EC5" w:rsidRDefault="00945EC5" w:rsidP="00623766">
      <w:r>
        <w:separator/>
      </w:r>
    </w:p>
  </w:footnote>
  <w:footnote w:type="continuationSeparator" w:id="0">
    <w:p w:rsidR="00945EC5" w:rsidRDefault="00945EC5" w:rsidP="006237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192D42"/>
    <w:multiLevelType w:val="hybridMultilevel"/>
    <w:tmpl w:val="EA6CE7BC"/>
    <w:lvl w:ilvl="0" w:tplc="8E6C5B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4CE0EF8"/>
    <w:multiLevelType w:val="hybridMultilevel"/>
    <w:tmpl w:val="A3CC5582"/>
    <w:lvl w:ilvl="0" w:tplc="51E2AB0E">
      <w:start w:val="2"/>
      <w:numFmt w:val="japaneseCounting"/>
      <w:lvlText w:val="%1、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16A4B1E"/>
    <w:multiLevelType w:val="hybridMultilevel"/>
    <w:tmpl w:val="10C6EE52"/>
    <w:lvl w:ilvl="0" w:tplc="63506E2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2946999"/>
    <w:multiLevelType w:val="hybridMultilevel"/>
    <w:tmpl w:val="57141C14"/>
    <w:lvl w:ilvl="0" w:tplc="6662268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786D"/>
    <w:rsid w:val="00006A32"/>
    <w:rsid w:val="00035DEA"/>
    <w:rsid w:val="00061EFD"/>
    <w:rsid w:val="000669FD"/>
    <w:rsid w:val="0008142C"/>
    <w:rsid w:val="000A2412"/>
    <w:rsid w:val="000E1437"/>
    <w:rsid w:val="000E5CDB"/>
    <w:rsid w:val="000E7FFB"/>
    <w:rsid w:val="0013261F"/>
    <w:rsid w:val="00166844"/>
    <w:rsid w:val="001773BF"/>
    <w:rsid w:val="00197331"/>
    <w:rsid w:val="001B0A15"/>
    <w:rsid w:val="001C2931"/>
    <w:rsid w:val="001F2DA9"/>
    <w:rsid w:val="001F4302"/>
    <w:rsid w:val="00221D1D"/>
    <w:rsid w:val="00230719"/>
    <w:rsid w:val="002379EA"/>
    <w:rsid w:val="00260479"/>
    <w:rsid w:val="00260F42"/>
    <w:rsid w:val="00291A6A"/>
    <w:rsid w:val="002B4A10"/>
    <w:rsid w:val="0031387E"/>
    <w:rsid w:val="003267E5"/>
    <w:rsid w:val="0033057D"/>
    <w:rsid w:val="003318E8"/>
    <w:rsid w:val="00342E85"/>
    <w:rsid w:val="00380D8A"/>
    <w:rsid w:val="00393D99"/>
    <w:rsid w:val="003957AF"/>
    <w:rsid w:val="003A3F17"/>
    <w:rsid w:val="003A7097"/>
    <w:rsid w:val="003B1E98"/>
    <w:rsid w:val="003C10C3"/>
    <w:rsid w:val="003C7746"/>
    <w:rsid w:val="0040022B"/>
    <w:rsid w:val="00487907"/>
    <w:rsid w:val="004A7A50"/>
    <w:rsid w:val="004D5F7F"/>
    <w:rsid w:val="004E040A"/>
    <w:rsid w:val="004F1A2C"/>
    <w:rsid w:val="0050598B"/>
    <w:rsid w:val="00507B74"/>
    <w:rsid w:val="00521F6B"/>
    <w:rsid w:val="00524153"/>
    <w:rsid w:val="005429B3"/>
    <w:rsid w:val="00566940"/>
    <w:rsid w:val="00572B4A"/>
    <w:rsid w:val="00574691"/>
    <w:rsid w:val="00587DF9"/>
    <w:rsid w:val="00595509"/>
    <w:rsid w:val="005A2387"/>
    <w:rsid w:val="005A4148"/>
    <w:rsid w:val="005E392B"/>
    <w:rsid w:val="00601F20"/>
    <w:rsid w:val="00623766"/>
    <w:rsid w:val="00645921"/>
    <w:rsid w:val="0065010F"/>
    <w:rsid w:val="00654F34"/>
    <w:rsid w:val="006726B8"/>
    <w:rsid w:val="00672FCB"/>
    <w:rsid w:val="00697003"/>
    <w:rsid w:val="0075543A"/>
    <w:rsid w:val="0077786D"/>
    <w:rsid w:val="007B1CAB"/>
    <w:rsid w:val="007E34C4"/>
    <w:rsid w:val="007F251B"/>
    <w:rsid w:val="0082513C"/>
    <w:rsid w:val="008A3E74"/>
    <w:rsid w:val="008B6326"/>
    <w:rsid w:val="008D31A3"/>
    <w:rsid w:val="009002D3"/>
    <w:rsid w:val="009130B4"/>
    <w:rsid w:val="00921AD3"/>
    <w:rsid w:val="009379AF"/>
    <w:rsid w:val="00945EC5"/>
    <w:rsid w:val="00961B64"/>
    <w:rsid w:val="009712AE"/>
    <w:rsid w:val="009B4E7D"/>
    <w:rsid w:val="009F0623"/>
    <w:rsid w:val="00A15CEA"/>
    <w:rsid w:val="00A56805"/>
    <w:rsid w:val="00AD6A70"/>
    <w:rsid w:val="00BE2433"/>
    <w:rsid w:val="00C14546"/>
    <w:rsid w:val="00C2067A"/>
    <w:rsid w:val="00C354B2"/>
    <w:rsid w:val="00C61241"/>
    <w:rsid w:val="00C63E33"/>
    <w:rsid w:val="00C922A6"/>
    <w:rsid w:val="00C92693"/>
    <w:rsid w:val="00CA1448"/>
    <w:rsid w:val="00CB20FC"/>
    <w:rsid w:val="00CB2C47"/>
    <w:rsid w:val="00CC492A"/>
    <w:rsid w:val="00CE7040"/>
    <w:rsid w:val="00D14BD3"/>
    <w:rsid w:val="00D2231A"/>
    <w:rsid w:val="00D3110C"/>
    <w:rsid w:val="00D60D8C"/>
    <w:rsid w:val="00D71560"/>
    <w:rsid w:val="00D82F3D"/>
    <w:rsid w:val="00DA36DB"/>
    <w:rsid w:val="00DB4C70"/>
    <w:rsid w:val="00DD24B4"/>
    <w:rsid w:val="00E20C6B"/>
    <w:rsid w:val="00E71158"/>
    <w:rsid w:val="00E846BF"/>
    <w:rsid w:val="00E877A1"/>
    <w:rsid w:val="00E93CB1"/>
    <w:rsid w:val="00EA4B5C"/>
    <w:rsid w:val="00ED7622"/>
    <w:rsid w:val="00F107B1"/>
    <w:rsid w:val="00F2507D"/>
    <w:rsid w:val="00F30EA4"/>
    <w:rsid w:val="00F31900"/>
    <w:rsid w:val="00F35F45"/>
    <w:rsid w:val="00F43CB0"/>
    <w:rsid w:val="00F902B5"/>
    <w:rsid w:val="00FC4377"/>
    <w:rsid w:val="00FD0984"/>
    <w:rsid w:val="00FF3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992717"/>
  <w15:chartTrackingRefBased/>
  <w15:docId w15:val="{84DC6C5A-E71A-4C48-9C45-24F8D82EA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D31A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42E8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342E8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37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376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37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376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D31A3"/>
    <w:rPr>
      <w:b/>
      <w:bCs/>
      <w:kern w:val="44"/>
      <w:sz w:val="44"/>
      <w:szCs w:val="44"/>
    </w:rPr>
  </w:style>
  <w:style w:type="paragraph" w:styleId="a7">
    <w:name w:val="Subtitle"/>
    <w:basedOn w:val="a"/>
    <w:next w:val="a"/>
    <w:link w:val="a8"/>
    <w:uiPriority w:val="11"/>
    <w:qFormat/>
    <w:rsid w:val="008D31A3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8D31A3"/>
    <w:rPr>
      <w:b/>
      <w:bCs/>
      <w:kern w:val="28"/>
      <w:sz w:val="32"/>
      <w:szCs w:val="32"/>
    </w:rPr>
  </w:style>
  <w:style w:type="paragraph" w:styleId="a9">
    <w:name w:val="Title"/>
    <w:basedOn w:val="a"/>
    <w:next w:val="a"/>
    <w:link w:val="aa"/>
    <w:uiPriority w:val="10"/>
    <w:qFormat/>
    <w:rsid w:val="00342E8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a">
    <w:name w:val="标题 字符"/>
    <w:basedOn w:val="a0"/>
    <w:link w:val="a9"/>
    <w:uiPriority w:val="10"/>
    <w:rsid w:val="00342E8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342E8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342E85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8B6326"/>
    <w:pPr>
      <w:ind w:firstLineChars="200" w:firstLine="420"/>
    </w:pPr>
  </w:style>
  <w:style w:type="character" w:styleId="ac">
    <w:name w:val="Strong"/>
    <w:basedOn w:val="a0"/>
    <w:uiPriority w:val="22"/>
    <w:qFormat/>
    <w:rsid w:val="00393D99"/>
    <w:rPr>
      <w:b/>
      <w:bCs/>
    </w:rPr>
  </w:style>
  <w:style w:type="character" w:styleId="ad">
    <w:name w:val="Placeholder Text"/>
    <w:basedOn w:val="a0"/>
    <w:uiPriority w:val="99"/>
    <w:semiHidden/>
    <w:rsid w:val="00393D9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1</TotalTime>
  <Pages>3</Pages>
  <Words>289</Words>
  <Characters>1650</Characters>
  <Application>Microsoft Office Word</Application>
  <DocSecurity>0</DocSecurity>
  <Lines>13</Lines>
  <Paragraphs>3</Paragraphs>
  <ScaleCrop>false</ScaleCrop>
  <Company>Microsoft</Company>
  <LinksUpToDate>false</LinksUpToDate>
  <CharactersWithSpaces>1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M</dc:creator>
  <cp:keywords/>
  <dc:description/>
  <cp:lastModifiedBy>MM</cp:lastModifiedBy>
  <cp:revision>131</cp:revision>
  <dcterms:created xsi:type="dcterms:W3CDTF">2023-04-12T02:13:00Z</dcterms:created>
  <dcterms:modified xsi:type="dcterms:W3CDTF">2023-04-21T09:32:00Z</dcterms:modified>
</cp:coreProperties>
</file>